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144" w:rsidRPr="00CC078B" w:rsidRDefault="00620698" w:rsidP="00BB56F9">
      <w:pPr>
        <w:jc w:val="center"/>
        <w:rPr>
          <w:rFonts w:ascii="Comic Sans MS" w:hAnsi="Comic Sans MS"/>
          <w:sz w:val="36"/>
          <w:szCs w:val="36"/>
        </w:rPr>
      </w:pPr>
      <w:r>
        <w:rPr>
          <w:rFonts w:ascii="Comic Sans MS" w:hAnsi="Comic Sans MS"/>
          <w:b/>
          <w:sz w:val="36"/>
          <w:szCs w:val="36"/>
          <w:u w:val="single"/>
        </w:rPr>
        <w:t xml:space="preserve">Unit 6 - </w:t>
      </w:r>
      <w:r w:rsidR="0086312C">
        <w:rPr>
          <w:rFonts w:ascii="Comic Sans MS" w:hAnsi="Comic Sans MS"/>
          <w:b/>
          <w:sz w:val="36"/>
          <w:szCs w:val="36"/>
          <w:u w:val="single"/>
        </w:rPr>
        <w:t>Transformations</w:t>
      </w:r>
    </w:p>
    <w:p w:rsidR="00620698" w:rsidRDefault="00620698" w:rsidP="00BB56F9">
      <w:pPr>
        <w:rPr>
          <w:rFonts w:ascii="Comic Sans MS" w:hAnsi="Comic Sans MS"/>
          <w:sz w:val="24"/>
          <w:szCs w:val="24"/>
        </w:rPr>
      </w:pPr>
      <w:r w:rsidRPr="0086312C">
        <w:rPr>
          <w:rFonts w:ascii="Comic Sans MS" w:hAnsi="Comic Sans MS"/>
          <w:sz w:val="24"/>
          <w:szCs w:val="24"/>
          <w:u w:val="single"/>
        </w:rPr>
        <w:t>Lesson 1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Review Graphing</w:t>
      </w:r>
      <w:r w:rsidRPr="0086312C"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Objective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Today we will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review graphing points</w:t>
      </w:r>
      <w:r w:rsidRPr="0086312C">
        <w:rPr>
          <w:rFonts w:ascii="Comic Sans MS" w:hAnsi="Comic Sans MS"/>
          <w:sz w:val="24"/>
          <w:szCs w:val="24"/>
        </w:rPr>
        <w:t>.</w:t>
      </w:r>
    </w:p>
    <w:p w:rsidR="00620698" w:rsidRDefault="00620698" w:rsidP="00BB56F9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The Quadrants</w:t>
      </w:r>
    </w:p>
    <w:p w:rsidR="00620698" w:rsidRDefault="00620698" w:rsidP="00BB56F9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A coordinate plane is broken up into four sections called </w:t>
      </w:r>
      <w:r w:rsidR="00DF3779">
        <w:rPr>
          <w:rFonts w:ascii="Comic Sans MS" w:hAnsi="Comic Sans MS"/>
          <w:sz w:val="24"/>
          <w:szCs w:val="24"/>
          <w:u w:val="single"/>
        </w:rPr>
        <w:t>_______________</w:t>
      </w:r>
      <w:bookmarkStart w:id="0" w:name="_GoBack"/>
      <w:bookmarkEnd w:id="0"/>
      <w:r>
        <w:rPr>
          <w:rFonts w:ascii="Comic Sans MS" w:hAnsi="Comic Sans MS"/>
          <w:sz w:val="24"/>
          <w:szCs w:val="24"/>
        </w:rPr>
        <w:t>.</w:t>
      </w:r>
    </w:p>
    <w:p w:rsidR="00620698" w:rsidRDefault="00620698" w:rsidP="00620698">
      <w:pPr>
        <w:jc w:val="center"/>
        <w:rPr>
          <w:rFonts w:ascii="Comic Sans MS" w:hAnsi="Comic Sans MS"/>
          <w:sz w:val="24"/>
          <w:szCs w:val="24"/>
        </w:rPr>
      </w:pPr>
      <w:r>
        <w:rPr>
          <w:noProof/>
        </w:rPr>
        <w:drawing>
          <wp:inline distT="0" distB="0" distL="0" distR="0">
            <wp:extent cx="2424430" cy="2317750"/>
            <wp:effectExtent l="0" t="0" r="0" b="6350"/>
            <wp:docPr id="2" name="Picture 2" descr="Image result for labeling the four quadran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Image result for labeling the four quadrant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4430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698" w:rsidRDefault="00620698" w:rsidP="0062069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Plot the following points and identify the quadrant in which they lie:</w:t>
      </w:r>
    </w:p>
    <w:p w:rsidR="00620698" w:rsidRDefault="00620698" w:rsidP="00620698">
      <w:pPr>
        <w:rPr>
          <w:rFonts w:ascii="Comic Sans MS" w:eastAsiaTheme="minorEastAsia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</w:rPr>
          <m:t>2, -6)</m:t>
        </m:r>
      </m:oMath>
      <w:r>
        <w:rPr>
          <w:rFonts w:ascii="Comic Sans MS" w:eastAsiaTheme="minorEastAsia" w:hAnsi="Comic Sans MS"/>
          <w:sz w:val="24"/>
          <w:szCs w:val="24"/>
        </w:rPr>
        <w:tab/>
      </w:r>
      <w:r>
        <w:rPr>
          <w:rFonts w:ascii="Comic Sans MS" w:eastAsiaTheme="minorEastAsia" w:hAnsi="Comic Sans MS"/>
          <w:sz w:val="24"/>
          <w:szCs w:val="24"/>
        </w:rPr>
        <w:tab/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B(-7, -3)</m:t>
        </m:r>
      </m:oMath>
      <w:r>
        <w:rPr>
          <w:rFonts w:ascii="Comic Sans MS" w:eastAsiaTheme="minorEastAsia" w:hAnsi="Comic Sans MS"/>
          <w:sz w:val="24"/>
          <w:szCs w:val="24"/>
        </w:rPr>
        <w:tab/>
      </w:r>
      <w:r>
        <w:rPr>
          <w:rFonts w:ascii="Comic Sans MS" w:eastAsiaTheme="minorEastAsia" w:hAnsi="Comic Sans MS"/>
          <w:sz w:val="24"/>
          <w:szCs w:val="24"/>
        </w:rPr>
        <w:tab/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C(-5, 5)</m:t>
        </m:r>
      </m:oMath>
      <w:r>
        <w:rPr>
          <w:rFonts w:ascii="Comic Sans MS" w:eastAsiaTheme="minorEastAsia" w:hAnsi="Comic Sans MS"/>
          <w:sz w:val="24"/>
          <w:szCs w:val="24"/>
        </w:rPr>
        <w:br/>
      </w:r>
      <m:oMath>
        <m:r>
          <w:rPr>
            <w:rFonts w:ascii="Cambria Math" w:hAnsi="Cambria Math"/>
            <w:sz w:val="24"/>
            <w:szCs w:val="24"/>
          </w:rPr>
          <m:t>D(-4, -1)</m:t>
        </m:r>
      </m:oMath>
      <w:r>
        <w:rPr>
          <w:rFonts w:ascii="Comic Sans MS" w:eastAsiaTheme="minorEastAsia" w:hAnsi="Comic Sans MS"/>
          <w:sz w:val="24"/>
          <w:szCs w:val="24"/>
        </w:rPr>
        <w:tab/>
      </w:r>
      <w:r>
        <w:rPr>
          <w:rFonts w:ascii="Comic Sans MS" w:eastAsiaTheme="minorEastAsia" w:hAnsi="Comic Sans MS"/>
          <w:sz w:val="24"/>
          <w:szCs w:val="24"/>
        </w:rPr>
        <w:tab/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E(1, -1)</m:t>
        </m:r>
      </m:oMath>
      <w:r>
        <w:rPr>
          <w:rFonts w:ascii="Comic Sans MS" w:eastAsiaTheme="minorEastAsia" w:hAnsi="Comic Sans MS"/>
          <w:sz w:val="24"/>
          <w:szCs w:val="24"/>
        </w:rPr>
        <w:tab/>
      </w:r>
      <w:r>
        <w:rPr>
          <w:rFonts w:ascii="Comic Sans MS" w:eastAsiaTheme="minorEastAsia" w:hAnsi="Comic Sans MS"/>
          <w:sz w:val="24"/>
          <w:szCs w:val="24"/>
        </w:rPr>
        <w:tab/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F(6, 4)</m:t>
        </m:r>
      </m:oMath>
    </w:p>
    <w:p w:rsidR="00620698" w:rsidRDefault="00620698" w:rsidP="00620698">
      <w:pPr>
        <w:jc w:val="center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inline distT="0" distB="0" distL="0" distR="0">
            <wp:extent cx="3370521" cy="3090510"/>
            <wp:effectExtent l="0" t="0" r="190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447" cy="3090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698" w:rsidRDefault="00620698" w:rsidP="0062069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Write the coordinate points from the given graph:</w:t>
      </w:r>
    </w:p>
    <w:p w:rsidR="00620698" w:rsidRDefault="00620698" w:rsidP="00620698">
      <w:pPr>
        <w:rPr>
          <w:rFonts w:ascii="Comic Sans MS" w:eastAsiaTheme="minorEastAsia" w:hAnsi="Comic Sans MS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A(___,___)</m:t>
        </m:r>
      </m:oMath>
      <w:r>
        <w:rPr>
          <w:rFonts w:ascii="Comic Sans MS" w:eastAsiaTheme="minorEastAsia" w:hAnsi="Comic Sans MS"/>
          <w:sz w:val="24"/>
          <w:szCs w:val="24"/>
        </w:rPr>
        <w:t xml:space="preserve"> </w:t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B(___,___)</m:t>
        </m:r>
      </m:oMath>
      <w:r>
        <w:rPr>
          <w:rFonts w:ascii="Comic Sans MS" w:eastAsiaTheme="minorEastAsia" w:hAnsi="Comic Sans MS"/>
          <w:sz w:val="24"/>
          <w:szCs w:val="24"/>
        </w:rPr>
        <w:t xml:space="preserve"> </w:t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C(___,___)</m:t>
        </m:r>
      </m:oMath>
      <w:r>
        <w:rPr>
          <w:rFonts w:ascii="Comic Sans MS" w:eastAsiaTheme="minorEastAsia" w:hAnsi="Comic Sans MS"/>
          <w:sz w:val="24"/>
          <w:szCs w:val="24"/>
        </w:rPr>
        <w:t xml:space="preserve"> </w:t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D(___,___)</m:t>
        </m:r>
      </m:oMath>
      <w:r>
        <w:rPr>
          <w:rFonts w:ascii="Comic Sans MS" w:eastAsiaTheme="minorEastAsia" w:hAnsi="Comic Sans MS"/>
          <w:sz w:val="24"/>
          <w:szCs w:val="24"/>
        </w:rPr>
        <w:t xml:space="preserve"> </w:t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E(___,___)</m:t>
        </m:r>
      </m:oMath>
      <w:r>
        <w:rPr>
          <w:rFonts w:ascii="Comic Sans MS" w:eastAsiaTheme="minorEastAsia" w:hAnsi="Comic Sans MS"/>
          <w:sz w:val="24"/>
          <w:szCs w:val="24"/>
        </w:rPr>
        <w:t xml:space="preserve"> </w:t>
      </w:r>
      <w:r>
        <w:rPr>
          <w:rFonts w:ascii="Comic Sans MS" w:eastAsiaTheme="minorEastAsia" w:hAnsi="Comic Sans MS"/>
          <w:sz w:val="24"/>
          <w:szCs w:val="24"/>
        </w:rPr>
        <w:tab/>
      </w:r>
      <m:oMath>
        <m:r>
          <w:rPr>
            <w:rFonts w:ascii="Cambria Math" w:eastAsiaTheme="minorEastAsia" w:hAnsi="Cambria Math"/>
            <w:sz w:val="24"/>
            <w:szCs w:val="24"/>
          </w:rPr>
          <m:t>F(___,___)</m:t>
        </m:r>
      </m:oMath>
    </w:p>
    <w:p w:rsidR="00620698" w:rsidRDefault="00620698" w:rsidP="00620698">
      <w:pPr>
        <w:jc w:val="center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inline distT="0" distB="0" distL="0" distR="0">
            <wp:extent cx="3094195" cy="282826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4277" cy="2828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698" w:rsidRDefault="00620698" w:rsidP="0062069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Plot the following points and identify the geometric shapes formed by joining the points:</w:t>
      </w:r>
    </w:p>
    <w:p w:rsidR="00620698" w:rsidRPr="00620698" w:rsidRDefault="00620698" w:rsidP="00620698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727872" behindDoc="1" locked="0" layoutInCell="1" allowOverlap="1">
            <wp:simplePos x="0" y="0"/>
            <wp:positionH relativeFrom="column">
              <wp:posOffset>-637953</wp:posOffset>
            </wp:positionH>
            <wp:positionV relativeFrom="paragraph">
              <wp:posOffset>251</wp:posOffset>
            </wp:positionV>
            <wp:extent cx="7308518" cy="3359888"/>
            <wp:effectExtent l="0" t="0" r="698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8518" cy="3359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0698" w:rsidRDefault="00620698" w:rsidP="00BB56F9">
      <w:pPr>
        <w:rPr>
          <w:rFonts w:ascii="Comic Sans MS" w:hAnsi="Comic Sans MS"/>
          <w:sz w:val="24"/>
          <w:szCs w:val="24"/>
          <w:u w:val="single"/>
        </w:rPr>
      </w:pPr>
    </w:p>
    <w:p w:rsidR="00620698" w:rsidRDefault="00620698" w:rsidP="00BB56F9">
      <w:pPr>
        <w:rPr>
          <w:rFonts w:ascii="Comic Sans MS" w:hAnsi="Comic Sans MS"/>
          <w:sz w:val="24"/>
          <w:szCs w:val="24"/>
          <w:u w:val="single"/>
        </w:rPr>
      </w:pPr>
    </w:p>
    <w:p w:rsidR="00620698" w:rsidRDefault="00620698" w:rsidP="00BB56F9">
      <w:pPr>
        <w:rPr>
          <w:rFonts w:ascii="Comic Sans MS" w:hAnsi="Comic Sans MS"/>
          <w:sz w:val="24"/>
          <w:szCs w:val="24"/>
          <w:u w:val="single"/>
        </w:rPr>
      </w:pPr>
    </w:p>
    <w:p w:rsidR="00620698" w:rsidRDefault="00620698" w:rsidP="00BB56F9">
      <w:pPr>
        <w:rPr>
          <w:rFonts w:ascii="Comic Sans MS" w:hAnsi="Comic Sans MS"/>
          <w:sz w:val="24"/>
          <w:szCs w:val="24"/>
          <w:u w:val="single"/>
        </w:rPr>
      </w:pPr>
    </w:p>
    <w:p w:rsidR="00620698" w:rsidRDefault="00620698" w:rsidP="00BB56F9">
      <w:pPr>
        <w:rPr>
          <w:rFonts w:ascii="Comic Sans MS" w:hAnsi="Comic Sans MS"/>
          <w:sz w:val="24"/>
          <w:szCs w:val="24"/>
          <w:u w:val="single"/>
        </w:rPr>
      </w:pPr>
    </w:p>
    <w:p w:rsidR="00620698" w:rsidRDefault="00620698" w:rsidP="00BB56F9">
      <w:pPr>
        <w:rPr>
          <w:rFonts w:ascii="Comic Sans MS" w:hAnsi="Comic Sans MS"/>
          <w:sz w:val="24"/>
          <w:szCs w:val="24"/>
          <w:u w:val="single"/>
        </w:rPr>
      </w:pPr>
    </w:p>
    <w:p w:rsidR="00620698" w:rsidRDefault="00620698" w:rsidP="00BB56F9">
      <w:pPr>
        <w:rPr>
          <w:rFonts w:ascii="Comic Sans MS" w:hAnsi="Comic Sans MS"/>
          <w:sz w:val="24"/>
          <w:szCs w:val="24"/>
          <w:u w:val="single"/>
        </w:rPr>
      </w:pPr>
    </w:p>
    <w:p w:rsidR="00620698" w:rsidRDefault="00620698" w:rsidP="00BB56F9">
      <w:pPr>
        <w:rPr>
          <w:rFonts w:ascii="Comic Sans MS" w:hAnsi="Comic Sans MS"/>
          <w:sz w:val="24"/>
          <w:szCs w:val="24"/>
          <w:u w:val="single"/>
        </w:rPr>
      </w:pP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 w:rsidRPr="0086312C">
        <w:rPr>
          <w:rFonts w:ascii="Comic Sans MS" w:hAnsi="Comic Sans MS"/>
          <w:sz w:val="24"/>
          <w:szCs w:val="24"/>
          <w:u w:val="single"/>
        </w:rPr>
        <w:lastRenderedPageBreak/>
        <w:t xml:space="preserve">Lesson </w:t>
      </w:r>
      <w:r>
        <w:rPr>
          <w:rFonts w:ascii="Comic Sans MS" w:hAnsi="Comic Sans MS"/>
          <w:sz w:val="24"/>
          <w:szCs w:val="24"/>
          <w:u w:val="single"/>
        </w:rPr>
        <w:t>2</w:t>
      </w:r>
      <w:r w:rsidRPr="0086312C">
        <w:rPr>
          <w:rFonts w:ascii="Comic Sans MS" w:hAnsi="Comic Sans MS"/>
          <w:sz w:val="24"/>
          <w:szCs w:val="24"/>
          <w:u w:val="single"/>
        </w:rPr>
        <w:t>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Reflections</w:t>
      </w:r>
      <w:r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Objective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Today we will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draw the reflection of a figure over a given axis.</w:t>
      </w:r>
      <w:r w:rsidRPr="0086312C"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Standard:</w:t>
      </w:r>
      <w:r w:rsidRPr="0086312C">
        <w:rPr>
          <w:rFonts w:ascii="Comic Sans MS" w:hAnsi="Comic Sans MS"/>
          <w:sz w:val="24"/>
          <w:szCs w:val="24"/>
        </w:rPr>
        <w:t xml:space="preserve"> 8.G. 1, 8.G.3</w:t>
      </w: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A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___</w:t>
      </w:r>
      <w:r>
        <w:rPr>
          <w:rFonts w:ascii="Comic Sans MS" w:hAnsi="Comic Sans MS"/>
          <w:sz w:val="24"/>
          <w:szCs w:val="24"/>
        </w:rPr>
        <w:t xml:space="preserve"> is a mirror image of the original figure. Each point of the preimage and its image are the same distance from the </w:t>
      </w:r>
      <w:r w:rsidRPr="00620698">
        <w:rPr>
          <w:rFonts w:ascii="Comic Sans MS" w:hAnsi="Comic Sans MS"/>
          <w:sz w:val="24"/>
          <w:szCs w:val="24"/>
        </w:rPr>
        <w:t>line of reflection</w:t>
      </w:r>
      <w:r>
        <w:rPr>
          <w:rFonts w:ascii="Comic Sans MS" w:hAnsi="Comic Sans MS"/>
          <w:sz w:val="24"/>
          <w:szCs w:val="24"/>
        </w:rPr>
        <w:t>.</w:t>
      </w: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Reflections creat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_</w:t>
      </w:r>
      <w:r>
        <w:rPr>
          <w:rFonts w:ascii="Comic Sans MS" w:hAnsi="Comic Sans MS"/>
          <w:sz w:val="24"/>
          <w:szCs w:val="24"/>
        </w:rPr>
        <w:t xml:space="preserve"> figures.</w:t>
      </w: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You can reflect figures over th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</w:t>
      </w:r>
      <w:r>
        <w:rPr>
          <w:rFonts w:ascii="Comic Sans MS" w:hAnsi="Comic Sans MS"/>
          <w:sz w:val="24"/>
          <w:szCs w:val="24"/>
        </w:rPr>
        <w:t xml:space="preserve"> and over th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</w:t>
      </w:r>
      <w:r>
        <w:rPr>
          <w:rFonts w:ascii="Comic Sans MS" w:hAnsi="Comic Sans MS"/>
          <w:sz w:val="24"/>
          <w:szCs w:val="24"/>
        </w:rPr>
        <w:t>.</w:t>
      </w: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36064" behindDoc="1" locked="0" layoutInCell="1" allowOverlap="1" wp14:anchorId="2254F48B" wp14:editId="303646A6">
            <wp:simplePos x="0" y="0"/>
            <wp:positionH relativeFrom="column">
              <wp:posOffset>3146425</wp:posOffset>
            </wp:positionH>
            <wp:positionV relativeFrom="paragraph">
              <wp:posOffset>825</wp:posOffset>
            </wp:positionV>
            <wp:extent cx="3333750" cy="3381375"/>
            <wp:effectExtent l="0" t="0" r="0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07" t="6442" r="3929" b="3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/>
          <w:b/>
          <w:sz w:val="24"/>
          <w:szCs w:val="24"/>
          <w:u w:val="single"/>
        </w:rPr>
        <w:t>To reflect a figure over the x-axis:</w:t>
      </w: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b/>
          <w:noProof/>
          <w:color w:val="800080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2D411317" wp14:editId="34862974">
                <wp:simplePos x="0" y="0"/>
                <wp:positionH relativeFrom="column">
                  <wp:posOffset>4968050</wp:posOffset>
                </wp:positionH>
                <wp:positionV relativeFrom="paragraph">
                  <wp:posOffset>240665</wp:posOffset>
                </wp:positionV>
                <wp:extent cx="286385" cy="257175"/>
                <wp:effectExtent l="0" t="0" r="0" b="9525"/>
                <wp:wrapNone/>
                <wp:docPr id="208" name="Text Box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38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0698" w:rsidRPr="001A35A1" w:rsidRDefault="00620698" w:rsidP="00620698">
                            <w:pPr>
                              <w:rPr>
                                <w:b/>
                                <w:color w:val="C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C00000"/>
                                <w:sz w:val="20"/>
                                <w:szCs w:val="20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71" o:spid="_x0000_s1026" type="#_x0000_t202" style="position:absolute;margin-left:391.2pt;margin-top:18.95pt;width:22.55pt;height:20.2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CpcyugIAAMQ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" filled="f" stroked="f">
                <v:textbox>
                  <w:txbxContent>
                    <w:p w:rsidR="00620698" w:rsidRPr="001A35A1" w:rsidRDefault="00620698" w:rsidP="00620698">
                      <w:pPr>
                        <w:rPr>
                          <w:b/>
                          <w:color w:val="C00000"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color w:val="C00000"/>
                          <w:sz w:val="20"/>
                          <w:szCs w:val="20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sz w:val="24"/>
          <w:szCs w:val="24"/>
        </w:rPr>
        <w:t xml:space="preserve">Change the sign of th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_</w:t>
      </w:r>
      <w:r>
        <w:rPr>
          <w:rFonts w:ascii="Comic Sans MS" w:hAnsi="Comic Sans MS"/>
          <w:sz w:val="24"/>
          <w:szCs w:val="24"/>
        </w:rPr>
        <w:t>.</w:t>
      </w:r>
    </w:p>
    <w:p w:rsidR="00620698" w:rsidRPr="0086312C" w:rsidRDefault="00620698" w:rsidP="00620698">
      <w:pPr>
        <w:spacing w:before="120" w:after="120" w:line="240" w:lineRule="auto"/>
        <w:ind w:left="360"/>
        <w:rPr>
          <w:b/>
        </w:rPr>
      </w:pPr>
      <w:r w:rsidRPr="0086312C"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9F127A7" wp14:editId="538AE358">
                <wp:simplePos x="0" y="0"/>
                <wp:positionH relativeFrom="column">
                  <wp:posOffset>5207635</wp:posOffset>
                </wp:positionH>
                <wp:positionV relativeFrom="paragraph">
                  <wp:posOffset>30480</wp:posOffset>
                </wp:positionV>
                <wp:extent cx="0" cy="777240"/>
                <wp:effectExtent l="19050" t="0" r="19050" b="3810"/>
                <wp:wrapNone/>
                <wp:docPr id="205" name="AutoShape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777240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70" o:spid="_x0000_s1026" type="#_x0000_t32" style="position:absolute;margin-left:410.05pt;margin-top:2.4pt;width:0;height:61.2pt;flip:y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" strokecolor="blue" strokeweight="2.5pt"/>
            </w:pict>
          </mc:Fallback>
        </mc:AlternateContent>
      </w:r>
      <w:r w:rsidRPr="0086312C">
        <w:rPr>
          <w:rFonts w:ascii="Comic Sans MS" w:hAnsi="Comic Sans MS"/>
          <w:b/>
          <w:noProof/>
          <w:color w:val="80008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2409138" wp14:editId="520FDA8C">
                <wp:simplePos x="0" y="0"/>
                <wp:positionH relativeFrom="column">
                  <wp:posOffset>5217160</wp:posOffset>
                </wp:positionH>
                <wp:positionV relativeFrom="paragraph">
                  <wp:posOffset>40195</wp:posOffset>
                </wp:positionV>
                <wp:extent cx="777240" cy="777240"/>
                <wp:effectExtent l="19050" t="19050" r="22860" b="22860"/>
                <wp:wrapNone/>
                <wp:docPr id="207" name="AutoShape 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" cy="777240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69" o:spid="_x0000_s1026" type="#_x0000_t32" style="position:absolute;margin-left:410.8pt;margin-top:3.15pt;width:61.2pt;height:61.2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" strokecolor="blue" strokeweight="2.5pt"/>
            </w:pict>
          </mc:Fallback>
        </mc:AlternateContent>
      </w:r>
      <w:r w:rsidRPr="0086312C">
        <w:rPr>
          <w:rFonts w:ascii="Comic Sans MS" w:hAnsi="Comic Sans MS"/>
          <w:b/>
          <w:color w:val="0000FF"/>
          <w:sz w:val="24"/>
          <w:szCs w:val="24"/>
        </w:rPr>
        <w:t>Triangle MAD</w:t>
      </w:r>
      <w:r w:rsidRPr="0086312C">
        <w:rPr>
          <w:rFonts w:ascii="Comic Sans MS" w:hAnsi="Comic Sans MS"/>
          <w:sz w:val="24"/>
          <w:szCs w:val="24"/>
        </w:rPr>
        <w:t xml:space="preserve"> is plotted on the grid</w:t>
      </w:r>
      <w:r w:rsidRPr="007823CE">
        <w:t>.</w:t>
      </w:r>
    </w:p>
    <w:p w:rsidR="00620698" w:rsidRDefault="00620698" w:rsidP="00620698">
      <w:pPr>
        <w:tabs>
          <w:tab w:val="left" w:pos="8229"/>
        </w:tabs>
        <w:ind w:left="360"/>
        <w:rPr>
          <w:b/>
        </w:rPr>
      </w:pPr>
      <w:r w:rsidRPr="0086312C"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5401875" wp14:editId="46F7140D">
                <wp:simplePos x="0" y="0"/>
                <wp:positionH relativeFrom="column">
                  <wp:posOffset>5975350</wp:posOffset>
                </wp:positionH>
                <wp:positionV relativeFrom="paragraph">
                  <wp:posOffset>451040</wp:posOffset>
                </wp:positionV>
                <wp:extent cx="305435" cy="240030"/>
                <wp:effectExtent l="0" t="0" r="0" b="7620"/>
                <wp:wrapNone/>
                <wp:docPr id="209" name="Text Box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435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0698" w:rsidRPr="001A35A1" w:rsidRDefault="00620698" w:rsidP="00620698">
                            <w:pPr>
                              <w:rPr>
                                <w:b/>
                                <w:color w:val="C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C00000"/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2" o:spid="_x0000_s1027" type="#_x0000_t202" style="position:absolute;left:0;text-align:left;margin-left:470.5pt;margin-top:35.5pt;width:24.05pt;height:18.9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7sqvAIAAMM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" filled="f" stroked="f">
                <v:textbox>
                  <w:txbxContent>
                    <w:p w:rsidR="00620698" w:rsidRPr="001A35A1" w:rsidRDefault="00620698" w:rsidP="00620698">
                      <w:pPr>
                        <w:rPr>
                          <w:b/>
                          <w:color w:val="C00000"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color w:val="C00000"/>
                          <w:sz w:val="20"/>
                          <w:szCs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86312C"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0FC8FE82" wp14:editId="2CD87527">
                <wp:simplePos x="0" y="0"/>
                <wp:positionH relativeFrom="column">
                  <wp:posOffset>5003165</wp:posOffset>
                </wp:positionH>
                <wp:positionV relativeFrom="paragraph">
                  <wp:posOffset>491680</wp:posOffset>
                </wp:positionV>
                <wp:extent cx="305435" cy="240030"/>
                <wp:effectExtent l="0" t="0" r="0" b="7620"/>
                <wp:wrapNone/>
                <wp:docPr id="210" name="Text Box 6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435" cy="240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0698" w:rsidRPr="001A35A1" w:rsidRDefault="00620698" w:rsidP="00620698">
                            <w:pPr>
                              <w:rPr>
                                <w:b/>
                                <w:color w:val="C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C00000"/>
                                <w:sz w:val="20"/>
                                <w:szCs w:val="2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3" o:spid="_x0000_s1028" type="#_x0000_t202" style="position:absolute;left:0;text-align:left;margin-left:393.95pt;margin-top:38.7pt;width:24.05pt;height:18.9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dfMbvQIAAMM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" filled="f" stroked="f">
                <v:textbox>
                  <w:txbxContent>
                    <w:p w:rsidR="00620698" w:rsidRPr="001A35A1" w:rsidRDefault="00620698" w:rsidP="00620698">
                      <w:pPr>
                        <w:rPr>
                          <w:b/>
                          <w:color w:val="C00000"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color w:val="C00000"/>
                          <w:sz w:val="20"/>
                          <w:szCs w:val="2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86312C">
        <w:rPr>
          <w:rFonts w:ascii="Comic Sans MS" w:hAnsi="Comic Sans MS"/>
          <w:b/>
          <w:noProof/>
          <w:color w:val="C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07132E4A" wp14:editId="05E38D8D">
                <wp:simplePos x="0" y="0"/>
                <wp:positionH relativeFrom="column">
                  <wp:posOffset>5198110</wp:posOffset>
                </wp:positionH>
                <wp:positionV relativeFrom="paragraph">
                  <wp:posOffset>531050</wp:posOffset>
                </wp:positionV>
                <wp:extent cx="777240" cy="0"/>
                <wp:effectExtent l="0" t="19050" r="3810" b="19050"/>
                <wp:wrapNone/>
                <wp:docPr id="206" name="AutoShape 6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7240" cy="0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80" o:spid="_x0000_s1026" type="#_x0000_t32" style="position:absolute;margin-left:409.3pt;margin-top:41.8pt;width:61.2pt;height:0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" strokecolor="blue" strokeweight="2.5pt"/>
            </w:pict>
          </mc:Fallback>
        </mc:AlternateContent>
      </w:r>
      <w:r w:rsidRPr="0086312C">
        <w:rPr>
          <w:rFonts w:ascii="Comic Sans MS" w:hAnsi="Comic Sans MS"/>
          <w:b/>
          <w:color w:val="C00000"/>
          <w:sz w:val="24"/>
          <w:szCs w:val="24"/>
        </w:rPr>
        <w:t>Draw</w:t>
      </w:r>
      <w:r w:rsidRPr="0086312C">
        <w:rPr>
          <w:rFonts w:ascii="Comic Sans MS" w:hAnsi="Comic Sans MS"/>
          <w:sz w:val="24"/>
          <w:szCs w:val="24"/>
        </w:rPr>
        <w:t xml:space="preserve"> the </w:t>
      </w:r>
      <w:r w:rsidRPr="0086312C">
        <w:rPr>
          <w:rFonts w:ascii="Comic Sans MS" w:hAnsi="Comic Sans MS"/>
          <w:b/>
          <w:color w:val="006600"/>
          <w:sz w:val="24"/>
          <w:szCs w:val="24"/>
        </w:rPr>
        <w:t>image</w:t>
      </w:r>
      <w:r w:rsidRPr="0086312C">
        <w:rPr>
          <w:rFonts w:ascii="Comic Sans MS" w:hAnsi="Comic Sans MS"/>
          <w:sz w:val="24"/>
          <w:szCs w:val="24"/>
        </w:rPr>
        <w:t xml:space="preserve"> of </w:t>
      </w:r>
      <w:r w:rsidRPr="0086312C">
        <w:rPr>
          <w:rFonts w:ascii="Comic Sans MS" w:hAnsi="Comic Sans MS"/>
          <w:b/>
          <w:color w:val="0000FF"/>
          <w:sz w:val="24"/>
          <w:szCs w:val="24"/>
          <w:u w:val="single"/>
        </w:rPr>
        <w:t>MAD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b/>
          <w:color w:val="9900CC"/>
          <w:sz w:val="24"/>
          <w:szCs w:val="24"/>
          <w:u w:val="single"/>
        </w:rPr>
        <w:t xml:space="preserve">reflected in the </w:t>
      </w:r>
      <w:r w:rsidRPr="0086312C">
        <w:rPr>
          <w:rFonts w:ascii="Comic Sans MS" w:hAnsi="Comic Sans MS"/>
          <w:b/>
          <w:i/>
          <w:iCs/>
          <w:color w:val="9900CC"/>
          <w:sz w:val="24"/>
          <w:szCs w:val="24"/>
          <w:u w:val="single"/>
        </w:rPr>
        <w:t>x</w:t>
      </w:r>
      <w:r w:rsidRPr="0086312C">
        <w:rPr>
          <w:rFonts w:ascii="Comic Sans MS" w:hAnsi="Comic Sans MS"/>
          <w:b/>
          <w:color w:val="9900CC"/>
          <w:sz w:val="24"/>
          <w:szCs w:val="24"/>
          <w:u w:val="single"/>
        </w:rPr>
        <w:t>-axis</w:t>
      </w:r>
      <w:r w:rsidRPr="007823CE">
        <w:rPr>
          <w:b/>
        </w:rPr>
        <w:t>.</w:t>
      </w:r>
    </w:p>
    <w:p w:rsidR="00620698" w:rsidRPr="0086312C" w:rsidRDefault="00620698" w:rsidP="00620698">
      <w:pPr>
        <w:tabs>
          <w:tab w:val="left" w:pos="8229"/>
        </w:tabs>
        <w:ind w:firstLine="360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M (3, 6)        M’</w:t>
      </w:r>
      <w:r w:rsidRPr="0086312C">
        <w:rPr>
          <w:rFonts w:ascii="Comic Sans MS" w:hAnsi="Comic Sans MS"/>
          <w:b/>
          <w:sz w:val="24"/>
          <w:szCs w:val="24"/>
        </w:rPr>
        <w:t xml:space="preserve"> </w:t>
      </w:r>
      <w:r>
        <w:rPr>
          <w:rFonts w:ascii="Comic Sans MS" w:hAnsi="Comic Sans MS"/>
          <w:b/>
          <w:sz w:val="24"/>
          <w:szCs w:val="24"/>
        </w:rPr>
        <w:t>(___ , ___)</w:t>
      </w:r>
    </w:p>
    <w:p w:rsidR="00620698" w:rsidRPr="0086312C" w:rsidRDefault="00620698" w:rsidP="00620698">
      <w:pPr>
        <w:tabs>
          <w:tab w:val="left" w:pos="8229"/>
        </w:tabs>
        <w:ind w:firstLine="360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A (8, 1)        </w:t>
      </w:r>
      <w:r w:rsidRPr="0086312C">
        <w:rPr>
          <w:rFonts w:ascii="Comic Sans MS" w:hAnsi="Comic Sans MS"/>
          <w:b/>
          <w:sz w:val="24"/>
          <w:szCs w:val="24"/>
        </w:rPr>
        <w:t xml:space="preserve">A’ </w:t>
      </w:r>
      <w:r>
        <w:rPr>
          <w:rFonts w:ascii="Comic Sans MS" w:hAnsi="Comic Sans MS"/>
          <w:b/>
          <w:sz w:val="24"/>
          <w:szCs w:val="24"/>
        </w:rPr>
        <w:t>(___ , ___)</w:t>
      </w:r>
      <w:r w:rsidRPr="0086312C">
        <w:rPr>
          <w:rFonts w:ascii="Comic Sans MS" w:hAnsi="Comic Sans MS"/>
          <w:b/>
          <w:sz w:val="24"/>
          <w:szCs w:val="24"/>
        </w:rPr>
        <w:tab/>
      </w:r>
    </w:p>
    <w:p w:rsidR="00620698" w:rsidRPr="0086312C" w:rsidRDefault="00620698" w:rsidP="00620698">
      <w:pPr>
        <w:tabs>
          <w:tab w:val="left" w:pos="8229"/>
        </w:tabs>
        <w:ind w:firstLine="360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D (___ , ___) </w:t>
      </w:r>
      <w:r w:rsidRPr="0086312C">
        <w:rPr>
          <w:rFonts w:ascii="Comic Sans MS" w:hAnsi="Comic Sans MS"/>
          <w:b/>
          <w:sz w:val="24"/>
          <w:szCs w:val="24"/>
        </w:rPr>
        <w:t xml:space="preserve">D’ </w:t>
      </w:r>
      <w:r>
        <w:rPr>
          <w:rFonts w:ascii="Comic Sans MS" w:hAnsi="Comic Sans MS"/>
          <w:b/>
          <w:sz w:val="24"/>
          <w:szCs w:val="24"/>
        </w:rPr>
        <w:t>(___ , ___)</w:t>
      </w:r>
    </w:p>
    <w:p w:rsidR="00620698" w:rsidRDefault="00620698" w:rsidP="00620698">
      <w:pPr>
        <w:tabs>
          <w:tab w:val="left" w:pos="8229"/>
        </w:tabs>
        <w:rPr>
          <w:b/>
        </w:rPr>
      </w:pPr>
    </w:p>
    <w:p w:rsidR="00620698" w:rsidRDefault="00620698" w:rsidP="00620698">
      <w:pPr>
        <w:tabs>
          <w:tab w:val="left" w:pos="8229"/>
        </w:tabs>
        <w:rPr>
          <w:b/>
        </w:rPr>
      </w:pPr>
      <w:r>
        <w:rPr>
          <w:noProof/>
        </w:rPr>
        <w:drawing>
          <wp:anchor distT="0" distB="0" distL="114300" distR="114300" simplePos="0" relativeHeight="251738112" behindDoc="1" locked="0" layoutInCell="1" allowOverlap="1" wp14:anchorId="05BA0456" wp14:editId="4C450DDD">
            <wp:simplePos x="0" y="0"/>
            <wp:positionH relativeFrom="column">
              <wp:posOffset>3147060</wp:posOffset>
            </wp:positionH>
            <wp:positionV relativeFrom="paragraph">
              <wp:posOffset>244475</wp:posOffset>
            </wp:positionV>
            <wp:extent cx="3333750" cy="3381375"/>
            <wp:effectExtent l="0" t="0" r="0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07" t="6442" r="3929" b="32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  <w:u w:val="single"/>
        </w:rPr>
        <w:t>To reflect a figure over the y-axis:</w:t>
      </w: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Change the sign of th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</w:t>
      </w:r>
      <w:r>
        <w:rPr>
          <w:rFonts w:ascii="Comic Sans MS" w:hAnsi="Comic Sans MS"/>
          <w:sz w:val="24"/>
          <w:szCs w:val="24"/>
        </w:rPr>
        <w:t>.</w:t>
      </w:r>
    </w:p>
    <w:p w:rsidR="00620698" w:rsidRDefault="00620698" w:rsidP="00620698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  <w:r w:rsidRPr="0086312C">
        <w:rPr>
          <w:rFonts w:ascii="Comic Sans MS" w:hAnsi="Comic Sans MS"/>
          <w:b/>
          <w:color w:val="0000FF"/>
          <w:sz w:val="24"/>
          <w:szCs w:val="24"/>
        </w:rPr>
        <w:t>Trapezoid DOGS</w:t>
      </w:r>
      <w:r w:rsidRPr="0086312C">
        <w:rPr>
          <w:rFonts w:ascii="Comic Sans MS" w:hAnsi="Comic Sans MS"/>
          <w:sz w:val="24"/>
          <w:szCs w:val="24"/>
        </w:rPr>
        <w:t xml:space="preserve"> is plotted on the grid.</w:t>
      </w:r>
      <w:r w:rsidRPr="0086312C"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b/>
          <w:color w:val="C00000"/>
          <w:sz w:val="24"/>
          <w:szCs w:val="24"/>
        </w:rPr>
        <w:t>Draw</w:t>
      </w:r>
      <w:r w:rsidRPr="0086312C">
        <w:rPr>
          <w:rFonts w:ascii="Comic Sans MS" w:hAnsi="Comic Sans MS"/>
          <w:sz w:val="24"/>
          <w:szCs w:val="24"/>
        </w:rPr>
        <w:t xml:space="preserve"> the </w:t>
      </w:r>
      <w:r w:rsidRPr="0086312C">
        <w:rPr>
          <w:rFonts w:ascii="Comic Sans MS" w:hAnsi="Comic Sans MS"/>
          <w:b/>
          <w:color w:val="006600"/>
          <w:sz w:val="24"/>
          <w:szCs w:val="24"/>
        </w:rPr>
        <w:t>image</w:t>
      </w:r>
      <w:r w:rsidRPr="0086312C">
        <w:rPr>
          <w:rFonts w:ascii="Comic Sans MS" w:hAnsi="Comic Sans MS"/>
          <w:sz w:val="24"/>
          <w:szCs w:val="24"/>
        </w:rPr>
        <w:t xml:space="preserve"> of </w:t>
      </w:r>
      <w:r w:rsidRPr="0086312C">
        <w:rPr>
          <w:rFonts w:ascii="Comic Sans MS" w:hAnsi="Comic Sans MS"/>
          <w:b/>
          <w:color w:val="0000FF"/>
          <w:sz w:val="24"/>
          <w:szCs w:val="24"/>
          <w:u w:val="single"/>
        </w:rPr>
        <w:t>DOGS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b/>
          <w:color w:val="9900CC"/>
          <w:sz w:val="24"/>
          <w:szCs w:val="24"/>
          <w:u w:val="single"/>
        </w:rPr>
        <w:t xml:space="preserve">reflected in the </w:t>
      </w:r>
      <w:r w:rsidRPr="0086312C">
        <w:rPr>
          <w:rFonts w:ascii="Comic Sans MS" w:hAnsi="Comic Sans MS"/>
          <w:b/>
          <w:i/>
          <w:iCs/>
          <w:color w:val="9900CC"/>
          <w:sz w:val="24"/>
          <w:szCs w:val="24"/>
          <w:u w:val="single"/>
        </w:rPr>
        <w:t>y</w:t>
      </w:r>
      <w:r w:rsidRPr="0086312C">
        <w:rPr>
          <w:rFonts w:ascii="Comic Sans MS" w:hAnsi="Comic Sans MS"/>
          <w:b/>
          <w:color w:val="9900CC"/>
          <w:sz w:val="24"/>
          <w:szCs w:val="24"/>
          <w:u w:val="single"/>
        </w:rPr>
        <w:t>-axis</w:t>
      </w:r>
      <w:r w:rsidRPr="0086312C">
        <w:rPr>
          <w:rFonts w:ascii="Comic Sans MS" w:hAnsi="Comic Sans MS"/>
          <w:b/>
          <w:sz w:val="24"/>
          <w:szCs w:val="24"/>
        </w:rPr>
        <w:t>.</w:t>
      </w:r>
    </w:p>
    <w:p w:rsidR="00620698" w:rsidRDefault="00620698" w:rsidP="00620698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1031C116" wp14:editId="5FC92EC0">
                <wp:simplePos x="0" y="0"/>
                <wp:positionH relativeFrom="column">
                  <wp:posOffset>3184525</wp:posOffset>
                </wp:positionH>
                <wp:positionV relativeFrom="paragraph">
                  <wp:posOffset>262700</wp:posOffset>
                </wp:positionV>
                <wp:extent cx="1485265" cy="1468120"/>
                <wp:effectExtent l="0" t="0" r="0" b="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85265" cy="1468120"/>
                          <a:chOff x="0" y="0"/>
                          <a:chExt cx="1485792" cy="1468458"/>
                        </a:xfrm>
                      </wpg:grpSpPr>
                      <wps:wsp>
                        <wps:cNvPr id="204" name="Text Box 67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11283"/>
                            <a:ext cx="28638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0698" w:rsidRPr="001A35A1" w:rsidRDefault="00620698" w:rsidP="00620698">
                              <w:pPr>
                                <w:rPr>
                                  <w:b/>
                                  <w:color w:val="C0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color w:val="C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Group 11"/>
                        <wpg:cNvGrpSpPr/>
                        <wpg:grpSpPr>
                          <a:xfrm>
                            <a:off x="166254" y="0"/>
                            <a:ext cx="1319538" cy="1468458"/>
                            <a:chOff x="0" y="0"/>
                            <a:chExt cx="1319538" cy="1468458"/>
                          </a:xfrm>
                        </wpg:grpSpPr>
                        <wps:wsp>
                          <wps:cNvPr id="203" name="Text Box 6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644" y="1211283"/>
                              <a:ext cx="286385" cy="257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20698" w:rsidRPr="001A35A1" w:rsidRDefault="00620698" w:rsidP="00620698">
                                <w:pPr>
                                  <w:rPr>
                                    <w:b/>
                                    <w:color w:val="C00000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color w:val="C00000"/>
                                    <w:sz w:val="20"/>
                                    <w:szCs w:val="20"/>
                                  </w:rPr>
                                  <w:t>GZZZ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" name="Group 10"/>
                          <wpg:cNvGrpSpPr/>
                          <wpg:grpSpPr>
                            <a:xfrm>
                              <a:off x="0" y="0"/>
                              <a:ext cx="1319538" cy="1290270"/>
                              <a:chOff x="0" y="0"/>
                              <a:chExt cx="1319538" cy="1290270"/>
                            </a:xfrm>
                          </wpg:grpSpPr>
                          <wps:wsp>
                            <wps:cNvPr id="202" name="Text Box 6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3153" y="546265"/>
                                <a:ext cx="286385" cy="257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20698" w:rsidRPr="001A35A1" w:rsidRDefault="00620698" w:rsidP="00620698">
                                  <w:pPr>
                                    <w:rPr>
                                      <w:b/>
                                      <w:color w:val="C00000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C00000"/>
                                      <w:sz w:val="20"/>
                                      <w:szCs w:val="20"/>
                                    </w:rPr>
                                    <w:t>OZZ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" name="Group 9"/>
                            <wpg:cNvGrpSpPr/>
                            <wpg:grpSpPr>
                              <a:xfrm>
                                <a:off x="0" y="0"/>
                                <a:ext cx="1096678" cy="1290270"/>
                                <a:chOff x="0" y="0"/>
                                <a:chExt cx="1096678" cy="1290270"/>
                              </a:xfrm>
                            </wpg:grpSpPr>
                            <wps:wsp>
                              <wps:cNvPr id="201" name="Text Box 6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385" y="0"/>
                                  <a:ext cx="286385" cy="2571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20698" w:rsidRPr="001A35A1" w:rsidRDefault="00620698" w:rsidP="00620698">
                                    <w:pPr>
                                      <w:rPr>
                                        <w:b/>
                                        <w:color w:val="C00000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color w:val="C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8" name="Group 8"/>
                              <wpg:cNvGrpSpPr/>
                              <wpg:grpSpPr>
                                <a:xfrm>
                                  <a:off x="0" y="190005"/>
                                  <a:ext cx="1096678" cy="1100265"/>
                                  <a:chOff x="0" y="0"/>
                                  <a:chExt cx="1096678" cy="1100265"/>
                                </a:xfrm>
                              </wpg:grpSpPr>
                              <wps:wsp>
                                <wps:cNvPr id="199" name="AutoShape 67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71896" y="463138"/>
                                    <a:ext cx="311150" cy="62166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0">
                                    <a:solidFill>
                                      <a:srgbClr val="0000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0" name="AutoShape 67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0" y="1080654"/>
                                    <a:ext cx="7772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0">
                                    <a:solidFill>
                                      <a:srgbClr val="0000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8" name="AutoShape 68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475013" y="0"/>
                                    <a:ext cx="621665" cy="4660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0">
                                    <a:solidFill>
                                      <a:srgbClr val="0000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7" name="AutoShape 6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3751" y="11875"/>
                                    <a:ext cx="466090" cy="108839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0">
                                    <a:solidFill>
                                      <a:srgbClr val="0000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2" o:spid="_x0000_s1029" style="position:absolute;left:0;text-align:left;margin-left:250.75pt;margin-top:20.7pt;width:116.95pt;height:115.6pt;z-index:251737088" coordsize="14857,14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">
                <v:shape id="Text Box 679" o:spid="_x0000_s1030" type="#_x0000_t202" style="position:absolute;top:12112;width:2863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<v:textbox>
                    <w:txbxContent>
                      <w:p w:rsidR="00620698" w:rsidRPr="001A35A1" w:rsidRDefault="00620698" w:rsidP="00620698">
                        <w:pPr>
                          <w:rPr>
                            <w:b/>
                            <w:color w:val="C00000"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color w:val="C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group id="Group 11" o:spid="_x0000_s1031" style="position:absolute;left:1662;width:13195;height:14684" coordsize="13195,146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Text Box 678" o:spid="_x0000_s1032" type="#_x0000_t202" style="position:absolute;left:7006;top:12112;width:2864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:rsidR="00620698" w:rsidRPr="001A35A1" w:rsidRDefault="00620698" w:rsidP="00620698">
                          <w:pPr>
                            <w:rPr>
                              <w:b/>
                              <w:color w:val="C00000"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color w:val="C00000"/>
                              <w:sz w:val="20"/>
                              <w:szCs w:val="20"/>
                            </w:rPr>
                            <w:t>GZZZZ</w:t>
                          </w:r>
                        </w:p>
                      </w:txbxContent>
                    </v:textbox>
                  </v:shape>
                  <v:group id="Group 10" o:spid="_x0000_s1033" style="position:absolute;width:13195;height:12902" coordsize="13195,129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shape id="Text Box 677" o:spid="_x0000_s1034" type="#_x0000_t202" style="position:absolute;left:10331;top:5462;width:2864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<v:textbox>
                        <w:txbxContent>
                          <w:p w:rsidR="00620698" w:rsidRPr="001A35A1" w:rsidRDefault="00620698" w:rsidP="00620698">
                            <w:pPr>
                              <w:rPr>
                                <w:b/>
                                <w:color w:val="C0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C00000"/>
                                <w:sz w:val="20"/>
                                <w:szCs w:val="20"/>
                              </w:rPr>
                              <w:t>OZZ</w:t>
                            </w:r>
                          </w:p>
                        </w:txbxContent>
                      </v:textbox>
                    </v:shape>
                    <v:group id="Group 9" o:spid="_x0000_s1035" style="position:absolute;width:10966;height:12902" coordsize="10966,129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<v:shape id="Text Box 676" o:spid="_x0000_s1036" type="#_x0000_t202" style="position:absolute;left:3443;width:2864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    <v:textbox>
                          <w:txbxContent>
                            <w:p w:rsidR="00620698" w:rsidRPr="001A35A1" w:rsidRDefault="00620698" w:rsidP="00620698">
                              <w:pPr>
                                <w:rPr>
                                  <w:b/>
                                  <w:color w:val="C0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color w:val="C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group id="Group 8" o:spid="_x0000_s1037" style="position:absolute;top:1900;width:10966;height:11002" coordsize="10966,110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<v:shape id="AutoShape 674" o:spid="_x0000_s1038" type="#_x0000_t32" style="position:absolute;left:7718;top:4631;width:3112;height:621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JlKcMAAADcAAAADwAAAGRycy9kb3ducmV2LnhtbERPTWvCQBC9C/0PyxS86caKWqOrlKJg&#10;T6IWvA7ZSbI1OxuyG4399d2C4G0e73OW685W4kqNN44VjIYJCOLMacOFgu/TdvAOwgdkjZVjUnAn&#10;D+vVS2+JqXY3PtD1GAoRQ9inqKAMoU6l9FlJFv3Q1cSRy11jMUTYFFI3eIvhtpJvSTKVFg3HhhJr&#10;+iwpuxxbq+D3stmOdhPT7qu8/cry2flnYsZK9V+7jwWIQF14ih/unY7z53P4fyZe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HyZSnDAAAA3AAAAA8AAAAAAAAAAAAA&#10;AAAAoQIAAGRycy9kb3ducmV2LnhtbFBLBQYAAAAABAAEAPkAAACRAwAAAAA=&#10;" strokecolor="blue" strokeweight="2.5pt"/>
                        <v:shape id="AutoShape 675" o:spid="_x0000_s1039" type="#_x0000_t32" style="position:absolute;top:10806;width:7772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c4T8UAAADcAAAADwAAAGRycy9kb3ducmV2LnhtbESPQWvCQBSE74L/YXmF3sxGi7WkrkGk&#10;gj2VquD1kX1Jtmbfhuwmpv313ULB4zAz3zDrfLSNGKjzxrGCeZKCIC6cNlwpOJ/2sxcQPiBrbByT&#10;gm/ykG+mkzVm2t34k4ZjqESEsM9QQR1Cm0npi5os+sS1xNErXWcxRNlVUnd4i3DbyEWaPkuLhuNC&#10;jS3taiqux94q+Lm+7eeHpek/mrJ/L8rV5WtpnpR6fBi3ryACjeEe/m8ftIJIhL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+c4T8UAAADcAAAADwAAAAAAAAAA&#10;AAAAAAChAgAAZHJzL2Rvd25yZXYueG1sUEsFBgAAAAAEAAQA+QAAAJMDAAAAAA==&#10;" strokecolor="blue" strokeweight="2.5pt"/>
                        <v:shape id="AutoShape 681" o:spid="_x0000_s1040" type="#_x0000_t32" style="position:absolute;left:4750;width:6216;height:46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vpesYAAADcAAAADwAAAGRycy9kb3ducmV2LnhtbESPQWvCQBCF74X+h2UK3uqmBUVTVxGL&#10;oKAF0156G7NjNpidDdmtxn/vHITeZnhv3vtmtuh9oy7UxTqwgbdhBoq4DLbmysDP9/p1AiomZItN&#10;YDJwowiL+fPTDHMbrnygS5EqJSEcczTgUmpzrWPpyGMchpZYtFPoPCZZu0rbDq8S7hv9nmVj7bFm&#10;aXDY0spReS7+vAFffK6W9e0wKY+79dFtf3f7r1E0ZvDSLz9AJerTv/lxvbGCPxVaeUYm0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r6XrGAAAA3AAAAA8AAAAAAAAA&#10;AAAAAAAAoQIAAGRycy9kb3ducmV2LnhtbFBLBQYAAAAABAAEAPkAAACUAwAAAAA=&#10;" strokecolor="blue" strokeweight="2.5pt"/>
                        <v:shape id="AutoShape 682" o:spid="_x0000_s1041" type="#_x0000_t32" style="position:absolute;left:237;top:118;width:4661;height:1088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FUwMMAAADcAAAADwAAAGRycy9kb3ducmV2LnhtbERPTWvCQBC9C/6HZQRvurGi1tRVSqmg&#10;J6kteB2yk2RrdjZkN5r217uC4G0e73NWm85W4kKNN44VTMYJCOLMacOFgp/v7egVhA/IGivHpOCP&#10;PGzW/d4KU+2u/EWXYyhEDGGfooIyhDqV0mclWfRjVxNHLneNxRBhU0jd4DWG20q+JMlcWjQcG0qs&#10;6aOk7HxsrYL/8+d2spuZ9lDl7T7LF6ffmZkqNRx0728gAnXhKX64dzrOXy7g/ky8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hVMDDAAAA3AAAAA8AAAAAAAAAAAAA&#10;AAAAoQIAAGRycy9kb3ducmV2LnhtbFBLBQYAAAAABAAEAPkAAACRAwAAAAA=&#10;" strokecolor="blue" strokeweight="2.5pt"/>
                      </v:group>
                    </v:group>
                  </v:group>
                </v:group>
              </v:group>
            </w:pict>
          </mc:Fallback>
        </mc:AlternateContent>
      </w:r>
      <w:r>
        <w:rPr>
          <w:rFonts w:ascii="Comic Sans MS" w:hAnsi="Comic Sans MS"/>
          <w:b/>
          <w:sz w:val="24"/>
          <w:szCs w:val="24"/>
        </w:rPr>
        <w:t xml:space="preserve">D (-6 , -2)     </w:t>
      </w:r>
      <w:r>
        <w:rPr>
          <w:rFonts w:ascii="Comic Sans MS" w:hAnsi="Comic Sans MS"/>
          <w:b/>
          <w:sz w:val="24"/>
          <w:szCs w:val="24"/>
        </w:rPr>
        <w:t xml:space="preserve">D’ </w:t>
      </w:r>
      <w:r>
        <w:rPr>
          <w:rFonts w:ascii="Comic Sans MS" w:hAnsi="Comic Sans MS"/>
          <w:b/>
          <w:sz w:val="24"/>
          <w:szCs w:val="24"/>
        </w:rPr>
        <w:t>(___ , ___)</w:t>
      </w:r>
    </w:p>
    <w:p w:rsidR="00620698" w:rsidRDefault="00620698" w:rsidP="00620698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O (-2 , -5)     </w:t>
      </w:r>
      <w:r>
        <w:rPr>
          <w:rFonts w:ascii="Comic Sans MS" w:hAnsi="Comic Sans MS"/>
          <w:b/>
          <w:sz w:val="24"/>
          <w:szCs w:val="24"/>
        </w:rPr>
        <w:t xml:space="preserve">O’ </w:t>
      </w:r>
      <w:r>
        <w:rPr>
          <w:rFonts w:ascii="Comic Sans MS" w:hAnsi="Comic Sans MS"/>
          <w:b/>
          <w:sz w:val="24"/>
          <w:szCs w:val="24"/>
        </w:rPr>
        <w:t>(___ , ___)</w:t>
      </w:r>
    </w:p>
    <w:p w:rsidR="00620698" w:rsidRDefault="00620698" w:rsidP="00620698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G (___ , ___)  </w:t>
      </w:r>
      <w:r>
        <w:rPr>
          <w:rFonts w:ascii="Comic Sans MS" w:hAnsi="Comic Sans MS"/>
          <w:b/>
          <w:sz w:val="24"/>
          <w:szCs w:val="24"/>
        </w:rPr>
        <w:t xml:space="preserve">G’ </w:t>
      </w:r>
      <w:r>
        <w:rPr>
          <w:rFonts w:ascii="Comic Sans MS" w:hAnsi="Comic Sans MS"/>
          <w:b/>
          <w:sz w:val="24"/>
          <w:szCs w:val="24"/>
        </w:rPr>
        <w:t>(___ , ___)</w:t>
      </w:r>
    </w:p>
    <w:p w:rsidR="00620698" w:rsidRDefault="00620698" w:rsidP="00620698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S (___ , ___)  </w:t>
      </w:r>
      <w:r>
        <w:rPr>
          <w:rFonts w:ascii="Comic Sans MS" w:hAnsi="Comic Sans MS"/>
          <w:b/>
          <w:sz w:val="24"/>
          <w:szCs w:val="24"/>
        </w:rPr>
        <w:t xml:space="preserve">S’ </w:t>
      </w:r>
      <w:r>
        <w:rPr>
          <w:rFonts w:ascii="Comic Sans MS" w:hAnsi="Comic Sans MS"/>
          <w:b/>
          <w:sz w:val="24"/>
          <w:szCs w:val="24"/>
        </w:rPr>
        <w:t>(___ , ___)</w:t>
      </w:r>
    </w:p>
    <w:p w:rsidR="00620698" w:rsidRDefault="00620698" w:rsidP="00620698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 w:rsidRPr="0086312C">
        <w:rPr>
          <w:rFonts w:ascii="Comic Sans MS" w:hAnsi="Comic Sans MS"/>
          <w:sz w:val="24"/>
          <w:szCs w:val="24"/>
          <w:u w:val="single"/>
        </w:rPr>
        <w:lastRenderedPageBreak/>
        <w:t xml:space="preserve">Lesson </w:t>
      </w:r>
      <w:r>
        <w:rPr>
          <w:rFonts w:ascii="Comic Sans MS" w:hAnsi="Comic Sans MS"/>
          <w:sz w:val="24"/>
          <w:szCs w:val="24"/>
          <w:u w:val="single"/>
        </w:rPr>
        <w:t>3</w:t>
      </w:r>
      <w:r w:rsidRPr="0086312C">
        <w:rPr>
          <w:rFonts w:ascii="Comic Sans MS" w:hAnsi="Comic Sans MS"/>
          <w:sz w:val="24"/>
          <w:szCs w:val="24"/>
          <w:u w:val="single"/>
        </w:rPr>
        <w:t>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Dilations</w:t>
      </w:r>
      <w:r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Objective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Today we will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complete dilations of figures on a coordinate grid.</w:t>
      </w:r>
      <w:r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Standard:</w:t>
      </w:r>
      <w:r w:rsidRPr="0086312C">
        <w:rPr>
          <w:rFonts w:ascii="Comic Sans MS" w:hAnsi="Comic Sans MS"/>
          <w:sz w:val="24"/>
          <w:szCs w:val="24"/>
        </w:rPr>
        <w:t xml:space="preserve"> 8.G. 1, 8.G.3</w:t>
      </w:r>
    </w:p>
    <w:p w:rsidR="00620698" w:rsidRDefault="00620698" w:rsidP="00620698">
      <w:pPr>
        <w:spacing w:before="120" w:after="12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A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</w:t>
      </w:r>
      <w:r>
        <w:rPr>
          <w:rFonts w:ascii="Comic Sans MS" w:hAnsi="Comic Sans MS"/>
          <w:sz w:val="24"/>
          <w:szCs w:val="24"/>
        </w:rPr>
        <w:t xml:space="preserve"> uses a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_______</w:t>
      </w:r>
      <w:r>
        <w:rPr>
          <w:rFonts w:ascii="Comic Sans MS" w:hAnsi="Comic Sans MS"/>
          <w:sz w:val="24"/>
          <w:szCs w:val="24"/>
        </w:rPr>
        <w:t xml:space="preserve">, </w:t>
      </w:r>
      <w:r>
        <w:rPr>
          <w:rFonts w:ascii="Comic Sans MS" w:hAnsi="Comic Sans MS"/>
          <w:i/>
          <w:sz w:val="24"/>
          <w:szCs w:val="24"/>
        </w:rPr>
        <w:t>k</w:t>
      </w:r>
      <w:r>
        <w:rPr>
          <w:rFonts w:ascii="Comic Sans MS" w:hAnsi="Comic Sans MS"/>
          <w:sz w:val="24"/>
          <w:szCs w:val="24"/>
        </w:rPr>
        <w:t>, to enlarge or reduce a figure.</w:t>
      </w:r>
    </w:p>
    <w:p w:rsidR="00620698" w:rsidRPr="0084145D" w:rsidRDefault="00620698" w:rsidP="00620698">
      <w:pPr>
        <w:pStyle w:val="ListParagraph"/>
        <w:numPr>
          <w:ilvl w:val="0"/>
          <w:numId w:val="34"/>
        </w:numPr>
        <w:spacing w:before="120" w:after="12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If </w:t>
      </w:r>
      <m:oMath>
        <m:r>
          <w:rPr>
            <w:rFonts w:ascii="Cambria Math" w:hAnsi="Cambria Math"/>
            <w:sz w:val="24"/>
            <w:szCs w:val="24"/>
          </w:rPr>
          <m:t>k&gt;1</m:t>
        </m:r>
      </m:oMath>
      <w:r>
        <w:rPr>
          <w:rFonts w:ascii="Comic Sans MS" w:eastAsiaTheme="minorEastAsia" w:hAnsi="Comic Sans MS"/>
          <w:sz w:val="24"/>
          <w:szCs w:val="24"/>
        </w:rPr>
        <w:t xml:space="preserve"> the image will be an </w:t>
      </w:r>
      <w:r w:rsidRPr="00620698">
        <w:rPr>
          <w:rFonts w:ascii="Comic Sans MS" w:eastAsiaTheme="minorEastAsia" w:hAnsi="Comic Sans MS"/>
          <w:sz w:val="24"/>
          <w:szCs w:val="24"/>
        </w:rPr>
        <w:t>enlargement</w:t>
      </w:r>
      <w:r>
        <w:rPr>
          <w:rFonts w:ascii="Comic Sans MS" w:eastAsiaTheme="minorEastAsia" w:hAnsi="Comic Sans MS"/>
          <w:sz w:val="24"/>
          <w:szCs w:val="24"/>
        </w:rPr>
        <w:t xml:space="preserve"> of the original figure.</w:t>
      </w:r>
    </w:p>
    <w:p w:rsidR="00620698" w:rsidRPr="0084145D" w:rsidRDefault="00620698" w:rsidP="00620698">
      <w:pPr>
        <w:pStyle w:val="ListParagraph"/>
        <w:numPr>
          <w:ilvl w:val="0"/>
          <w:numId w:val="34"/>
        </w:numPr>
        <w:spacing w:before="120" w:after="12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eastAsiaTheme="minorEastAsia" w:hAnsi="Comic Sans MS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0&lt;k&lt;1</m:t>
        </m:r>
      </m:oMath>
      <w:r>
        <w:rPr>
          <w:rFonts w:ascii="Comic Sans MS" w:eastAsiaTheme="minorEastAsia" w:hAnsi="Comic Sans MS"/>
          <w:sz w:val="24"/>
          <w:szCs w:val="24"/>
        </w:rPr>
        <w:t xml:space="preserve"> the image will be a </w:t>
      </w:r>
      <w:r w:rsidRPr="00620698">
        <w:rPr>
          <w:rFonts w:ascii="Comic Sans MS" w:eastAsiaTheme="minorEastAsia" w:hAnsi="Comic Sans MS"/>
          <w:sz w:val="24"/>
          <w:szCs w:val="24"/>
        </w:rPr>
        <w:t>reduction</w:t>
      </w:r>
      <w:r>
        <w:rPr>
          <w:rFonts w:ascii="Comic Sans MS" w:eastAsiaTheme="minorEastAsia" w:hAnsi="Comic Sans MS"/>
          <w:sz w:val="24"/>
          <w:szCs w:val="24"/>
        </w:rPr>
        <w:t xml:space="preserve"> of the original figure.</w:t>
      </w:r>
    </w:p>
    <w:p w:rsidR="00620698" w:rsidRPr="0084145D" w:rsidRDefault="00620698" w:rsidP="00620698">
      <w:pPr>
        <w:pStyle w:val="ListParagraph"/>
        <w:numPr>
          <w:ilvl w:val="0"/>
          <w:numId w:val="34"/>
        </w:numPr>
        <w:spacing w:before="120" w:after="12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eastAsiaTheme="minorEastAsia" w:hAnsi="Comic Sans MS"/>
          <w:sz w:val="24"/>
          <w:szCs w:val="24"/>
        </w:rPr>
        <w:t xml:space="preserve">If </w:t>
      </w:r>
      <m:oMath>
        <m:r>
          <w:rPr>
            <w:rFonts w:ascii="Cambria Math" w:eastAsiaTheme="minorEastAsia" w:hAnsi="Cambria Math"/>
            <w:sz w:val="24"/>
            <w:szCs w:val="24"/>
          </w:rPr>
          <m:t>k=1</m:t>
        </m:r>
      </m:oMath>
      <w:r>
        <w:rPr>
          <w:rFonts w:ascii="Comic Sans MS" w:eastAsiaTheme="minorEastAsia" w:hAnsi="Comic Sans MS"/>
          <w:sz w:val="24"/>
          <w:szCs w:val="24"/>
        </w:rPr>
        <w:t xml:space="preserve"> the image will be the same as the original figure.</w:t>
      </w:r>
    </w:p>
    <w:p w:rsidR="00620698" w:rsidRDefault="00620698" w:rsidP="00620698">
      <w:pPr>
        <w:spacing w:before="120" w:after="120" w:line="240" w:lineRule="auto"/>
        <w:rPr>
          <w:rFonts w:ascii="Comic Sans MS" w:hAnsi="Comic Sans MS"/>
          <w:sz w:val="24"/>
          <w:szCs w:val="24"/>
        </w:rPr>
      </w:pPr>
    </w:p>
    <w:p w:rsidR="00620698" w:rsidRDefault="00620698" w:rsidP="00620698">
      <w:pPr>
        <w:spacing w:before="120" w:after="12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To dilate a figure by a given scale factor,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_</w:t>
      </w:r>
      <w:r>
        <w:rPr>
          <w:rFonts w:ascii="Comic Sans MS" w:hAnsi="Comic Sans MS"/>
          <w:sz w:val="24"/>
          <w:szCs w:val="24"/>
        </w:rPr>
        <w:t xml:space="preserve"> the coordinates by the scale factor.</w:t>
      </w:r>
    </w:p>
    <w:p w:rsidR="00620698" w:rsidRDefault="00620698" w:rsidP="00620698">
      <w:pPr>
        <w:spacing w:before="120" w:after="12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Dilations create an image that is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</w:t>
      </w:r>
      <w:r>
        <w:rPr>
          <w:rFonts w:ascii="Comic Sans MS" w:hAnsi="Comic Sans MS"/>
          <w:sz w:val="24"/>
          <w:szCs w:val="24"/>
        </w:rPr>
        <w:t xml:space="preserve"> to the original figure. The image is the same shape but not necessarily the same size.</w:t>
      </w:r>
    </w:p>
    <w:p w:rsidR="00620698" w:rsidRPr="00803506" w:rsidRDefault="00620698" w:rsidP="00620698">
      <w:pPr>
        <w:spacing w:before="120" w:after="120" w:line="240" w:lineRule="auto"/>
        <w:rPr>
          <w:rFonts w:ascii="Comic Sans MS" w:hAnsi="Comic Sans MS"/>
          <w:sz w:val="24"/>
          <w:szCs w:val="24"/>
        </w:rPr>
      </w:pPr>
    </w:p>
    <w:p w:rsidR="00620698" w:rsidRPr="00803506" w:rsidRDefault="00620698" w:rsidP="00620698">
      <w:pPr>
        <w:spacing w:before="46" w:after="46" w:line="240" w:lineRule="auto"/>
        <w:rPr>
          <w:rFonts w:ascii="Comic Sans MS" w:hAnsi="Comic Sans MS"/>
          <w:b/>
          <w:sz w:val="24"/>
          <w:szCs w:val="24"/>
        </w:rPr>
      </w:pPr>
      <w:r w:rsidRPr="00803506">
        <w:rPr>
          <w:rFonts w:ascii="Comic Sans MS" w:hAnsi="Comic Sans MS"/>
          <w:b/>
          <w:i/>
          <w:color w:val="006600"/>
          <w:sz w:val="24"/>
          <w:szCs w:val="24"/>
        </w:rPr>
        <w:t>Parallelogram</w:t>
      </w:r>
      <w:r w:rsidRPr="00803506">
        <w:rPr>
          <w:rFonts w:ascii="Comic Sans MS" w:hAnsi="Comic Sans MS"/>
          <w:sz w:val="24"/>
          <w:szCs w:val="24"/>
        </w:rPr>
        <w:t xml:space="preserve"> </w:t>
      </w:r>
      <w:r w:rsidRPr="00803506">
        <w:rPr>
          <w:rFonts w:ascii="Comic Sans MS" w:hAnsi="Comic Sans MS"/>
          <w:b/>
          <w:i/>
          <w:color w:val="6600FF"/>
          <w:sz w:val="24"/>
          <w:szCs w:val="24"/>
        </w:rPr>
        <w:t>FBI</w:t>
      </w:r>
      <w:r w:rsidRPr="00803506">
        <w:rPr>
          <w:rFonts w:ascii="Comic Sans MS" w:hAnsi="Comic Sans MS"/>
          <w:sz w:val="24"/>
          <w:szCs w:val="24"/>
        </w:rPr>
        <w:t xml:space="preserve"> </w:t>
      </w:r>
      <w:r w:rsidRPr="00803506">
        <w:rPr>
          <w:rFonts w:ascii="Comic Sans MS" w:hAnsi="Comic Sans MS"/>
          <w:noProof/>
          <w:sz w:val="24"/>
          <w:szCs w:val="24"/>
        </w:rPr>
        <w:t>has the coordinates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59"/>
        <w:gridCol w:w="1759"/>
        <w:gridCol w:w="1759"/>
      </w:tblGrid>
      <w:tr w:rsidR="00620698" w:rsidRPr="00803506" w:rsidTr="009748C7">
        <w:trPr>
          <w:jc w:val="center"/>
        </w:trPr>
        <w:tc>
          <w:tcPr>
            <w:tcW w:w="1759" w:type="dxa"/>
          </w:tcPr>
          <w:p w:rsidR="00620698" w:rsidRPr="00803506" w:rsidRDefault="00620698" w:rsidP="009748C7">
            <w:pPr>
              <w:spacing w:before="46" w:after="46"/>
              <w:jc w:val="center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F = (–2, 3)</w:t>
            </w:r>
          </w:p>
        </w:tc>
        <w:tc>
          <w:tcPr>
            <w:tcW w:w="1759" w:type="dxa"/>
          </w:tcPr>
          <w:p w:rsidR="00620698" w:rsidRPr="00803506" w:rsidRDefault="00620698" w:rsidP="009748C7">
            <w:pPr>
              <w:spacing w:before="46" w:after="46"/>
              <w:jc w:val="center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B = (3, –1)</w:t>
            </w:r>
          </w:p>
        </w:tc>
        <w:tc>
          <w:tcPr>
            <w:tcW w:w="1759" w:type="dxa"/>
          </w:tcPr>
          <w:p w:rsidR="00620698" w:rsidRPr="00803506" w:rsidRDefault="00620698" w:rsidP="009748C7">
            <w:pPr>
              <w:spacing w:before="46" w:after="46"/>
              <w:jc w:val="center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I = (–3, –3)</w:t>
            </w:r>
          </w:p>
        </w:tc>
      </w:tr>
    </w:tbl>
    <w:p w:rsidR="00620698" w:rsidRPr="00803506" w:rsidRDefault="00620698" w:rsidP="00620698">
      <w:pPr>
        <w:spacing w:before="60" w:after="60" w:line="240" w:lineRule="auto"/>
        <w:rPr>
          <w:rFonts w:ascii="Comic Sans MS" w:hAnsi="Comic Sans MS"/>
          <w:b/>
          <w:sz w:val="24"/>
          <w:szCs w:val="24"/>
        </w:rPr>
      </w:pPr>
      <w:r w:rsidRPr="00803506">
        <w:rPr>
          <w:rFonts w:ascii="Comic Sans MS" w:hAnsi="Comic Sans MS"/>
          <w:b/>
          <w:color w:val="C00000"/>
          <w:spacing w:val="-4"/>
          <w:sz w:val="24"/>
          <w:szCs w:val="24"/>
        </w:rPr>
        <w:t>Draw</w:t>
      </w:r>
      <w:r w:rsidRPr="00803506">
        <w:rPr>
          <w:rFonts w:ascii="Comic Sans MS" w:hAnsi="Comic Sans MS"/>
          <w:spacing w:val="-4"/>
          <w:sz w:val="24"/>
          <w:szCs w:val="24"/>
        </w:rPr>
        <w:t xml:space="preserve"> &amp; </w:t>
      </w:r>
      <w:r w:rsidRPr="00803506">
        <w:rPr>
          <w:rFonts w:ascii="Comic Sans MS" w:hAnsi="Comic Sans MS"/>
          <w:b/>
          <w:color w:val="C00000"/>
          <w:spacing w:val="-4"/>
          <w:sz w:val="24"/>
          <w:szCs w:val="24"/>
        </w:rPr>
        <w:t>Label</w:t>
      </w:r>
      <w:r w:rsidRPr="00803506">
        <w:rPr>
          <w:rFonts w:ascii="Comic Sans MS" w:hAnsi="Comic Sans MS"/>
          <w:spacing w:val="-4"/>
          <w:sz w:val="24"/>
          <w:szCs w:val="24"/>
        </w:rPr>
        <w:t xml:space="preserve"> a </w:t>
      </w:r>
      <w:r w:rsidRPr="00803506">
        <w:rPr>
          <w:rFonts w:ascii="Comic Sans MS" w:hAnsi="Comic Sans MS"/>
          <w:b/>
          <w:color w:val="0000FF"/>
          <w:sz w:val="24"/>
          <w:szCs w:val="24"/>
          <w:u w:val="single"/>
        </w:rPr>
        <w:t>Dilation</w:t>
      </w:r>
      <w:r w:rsidRPr="00803506">
        <w:rPr>
          <w:rFonts w:ascii="Comic Sans MS" w:hAnsi="Comic Sans MS"/>
          <w:sz w:val="24"/>
          <w:szCs w:val="24"/>
        </w:rPr>
        <w:t xml:space="preserve"> of </w:t>
      </w:r>
      <w:r w:rsidRPr="00803506">
        <w:rPr>
          <w:rFonts w:ascii="Comic Sans MS" w:hAnsi="Comic Sans MS"/>
          <w:b/>
          <w:color w:val="0000FF"/>
          <w:sz w:val="24"/>
          <w:szCs w:val="24"/>
          <w:u w:val="single"/>
        </w:rPr>
        <w:t>3</w:t>
      </w:r>
      <w:r w:rsidRPr="00803506">
        <w:rPr>
          <w:rFonts w:ascii="Comic Sans MS" w:hAnsi="Comic Sans MS"/>
          <w:b/>
          <w:color w:val="0000FF"/>
          <w:spacing w:val="-4"/>
          <w:sz w:val="24"/>
          <w:szCs w:val="24"/>
        </w:rPr>
        <w:t>:</w:t>
      </w:r>
      <w:r w:rsidRPr="00803506">
        <w:rPr>
          <w:rFonts w:ascii="Comic Sans MS" w:hAnsi="Comic Sans MS"/>
          <w:b/>
          <w:sz w:val="24"/>
          <w:szCs w:val="24"/>
        </w:rPr>
        <w:t xml:space="preserve">   </w:t>
      </w:r>
      <w:r w:rsidRPr="00803506">
        <w:rPr>
          <w:rFonts w:ascii="Comic Sans MS" w:hAnsi="Comic Sans MS"/>
          <w:b/>
          <w:color w:val="0000FF"/>
          <w:sz w:val="24"/>
          <w:szCs w:val="24"/>
          <w:highlight w:val="yellow"/>
        </w:rPr>
        <w:t>(</w:t>
      </w:r>
      <w:r w:rsidRPr="00803506">
        <w:rPr>
          <w:rFonts w:ascii="Comic Sans MS" w:hAnsi="Comic Sans MS"/>
          <w:b/>
          <w:i/>
          <w:color w:val="0000FF"/>
          <w:sz w:val="24"/>
          <w:szCs w:val="24"/>
          <w:highlight w:val="yellow"/>
        </w:rPr>
        <w:t>x</w:t>
      </w:r>
      <w:r w:rsidRPr="00803506">
        <w:rPr>
          <w:rFonts w:ascii="Comic Sans MS" w:hAnsi="Comic Sans MS"/>
          <w:b/>
          <w:color w:val="0000FF"/>
          <w:sz w:val="24"/>
          <w:szCs w:val="24"/>
          <w:highlight w:val="yellow"/>
        </w:rPr>
        <w:t xml:space="preserve">, </w:t>
      </w:r>
      <w:r w:rsidRPr="00803506">
        <w:rPr>
          <w:rFonts w:ascii="Comic Sans MS" w:hAnsi="Comic Sans MS"/>
          <w:b/>
          <w:i/>
          <w:color w:val="0000FF"/>
          <w:sz w:val="24"/>
          <w:szCs w:val="24"/>
          <w:highlight w:val="yellow"/>
        </w:rPr>
        <w:t>y</w:t>
      </w:r>
      <w:r w:rsidRPr="00803506">
        <w:rPr>
          <w:rFonts w:ascii="Comic Sans MS" w:hAnsi="Comic Sans MS"/>
          <w:b/>
          <w:color w:val="0000FF"/>
          <w:sz w:val="24"/>
          <w:szCs w:val="24"/>
          <w:highlight w:val="yellow"/>
        </w:rPr>
        <w:t xml:space="preserve">) </w:t>
      </w:r>
      <w:r w:rsidRPr="00803506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→</w:t>
      </w:r>
      <w:r w:rsidRPr="00803506">
        <w:rPr>
          <w:rFonts w:ascii="Comic Sans MS" w:hAnsi="Comic Sans MS"/>
          <w:b/>
          <w:color w:val="0000FF"/>
          <w:sz w:val="24"/>
          <w:szCs w:val="24"/>
          <w:highlight w:val="yellow"/>
        </w:rPr>
        <w:t xml:space="preserve"> (3</w:t>
      </w:r>
      <w:r w:rsidRPr="00803506">
        <w:rPr>
          <w:rFonts w:ascii="Comic Sans MS" w:hAnsi="Comic Sans MS"/>
          <w:b/>
          <w:i/>
          <w:color w:val="0000FF"/>
          <w:sz w:val="24"/>
          <w:szCs w:val="24"/>
          <w:highlight w:val="yellow"/>
        </w:rPr>
        <w:t>x</w:t>
      </w:r>
      <w:r w:rsidRPr="00803506">
        <w:rPr>
          <w:rFonts w:ascii="Comic Sans MS" w:hAnsi="Comic Sans MS"/>
          <w:b/>
          <w:color w:val="0000FF"/>
          <w:sz w:val="24"/>
          <w:szCs w:val="24"/>
          <w:highlight w:val="yellow"/>
        </w:rPr>
        <w:t>, 3</w:t>
      </w:r>
      <w:r w:rsidRPr="00803506">
        <w:rPr>
          <w:rFonts w:ascii="Comic Sans MS" w:hAnsi="Comic Sans MS"/>
          <w:b/>
          <w:i/>
          <w:color w:val="0000FF"/>
          <w:sz w:val="24"/>
          <w:szCs w:val="24"/>
          <w:highlight w:val="yellow"/>
        </w:rPr>
        <w:t>y</w:t>
      </w:r>
      <w:r w:rsidRPr="00803506">
        <w:rPr>
          <w:rFonts w:ascii="Comic Sans MS" w:hAnsi="Comic Sans MS"/>
          <w:b/>
          <w:color w:val="0000FF"/>
          <w:sz w:val="24"/>
          <w:szCs w:val="24"/>
          <w:highlight w:val="yellow"/>
        </w:rPr>
        <w:t>)</w:t>
      </w:r>
      <w:r>
        <w:rPr>
          <w:rFonts w:ascii="Comic Sans MS" w:hAnsi="Comic Sans MS"/>
          <w:b/>
          <w:color w:val="0000FF"/>
          <w:sz w:val="24"/>
          <w:szCs w:val="24"/>
        </w:rPr>
        <w:br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759"/>
        <w:gridCol w:w="1759"/>
        <w:gridCol w:w="1759"/>
      </w:tblGrid>
      <w:tr w:rsidR="00620698" w:rsidRPr="00803506" w:rsidTr="009748C7">
        <w:trPr>
          <w:jc w:val="center"/>
        </w:trPr>
        <w:tc>
          <w:tcPr>
            <w:tcW w:w="1759" w:type="dxa"/>
          </w:tcPr>
          <w:p w:rsidR="00620698" w:rsidRPr="00803506" w:rsidRDefault="00620698" w:rsidP="009748C7">
            <w:pPr>
              <w:spacing w:before="46" w:after="46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F</w:t>
            </w:r>
            <w:r w:rsidRPr="00803506">
              <w:rPr>
                <w:rFonts w:ascii="Times New Roman" w:hAnsi="Times New Roman" w:cs="Times New Roman"/>
                <w:b/>
                <w:color w:val="6600CC"/>
                <w:sz w:val="24"/>
                <w:szCs w:val="24"/>
              </w:rPr>
              <w:t>ʹ</w:t>
            </w: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 = ______</w:t>
            </w:r>
          </w:p>
        </w:tc>
        <w:tc>
          <w:tcPr>
            <w:tcW w:w="1759" w:type="dxa"/>
          </w:tcPr>
          <w:p w:rsidR="00620698" w:rsidRPr="00803506" w:rsidRDefault="00620698" w:rsidP="009748C7">
            <w:pPr>
              <w:spacing w:before="46" w:after="46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B</w:t>
            </w:r>
            <w:r w:rsidRPr="00803506">
              <w:rPr>
                <w:rFonts w:ascii="Times New Roman" w:hAnsi="Times New Roman" w:cs="Times New Roman"/>
                <w:b/>
                <w:color w:val="6600CC"/>
                <w:sz w:val="24"/>
                <w:szCs w:val="24"/>
              </w:rPr>
              <w:t>ʹ</w:t>
            </w: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 = ______</w:t>
            </w:r>
          </w:p>
        </w:tc>
        <w:tc>
          <w:tcPr>
            <w:tcW w:w="1759" w:type="dxa"/>
          </w:tcPr>
          <w:p w:rsidR="00620698" w:rsidRPr="00803506" w:rsidRDefault="00620698" w:rsidP="009748C7">
            <w:pPr>
              <w:spacing w:before="46" w:after="46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I</w:t>
            </w:r>
            <w:r w:rsidRPr="00803506">
              <w:rPr>
                <w:rFonts w:ascii="Times New Roman" w:hAnsi="Times New Roman" w:cs="Times New Roman"/>
                <w:b/>
                <w:color w:val="6600CC"/>
                <w:sz w:val="24"/>
                <w:szCs w:val="24"/>
              </w:rPr>
              <w:t>ʹ</w:t>
            </w:r>
            <w:r w:rsidRPr="00803506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 = ______</w:t>
            </w:r>
          </w:p>
        </w:tc>
      </w:tr>
    </w:tbl>
    <w:p w:rsidR="00620698" w:rsidRPr="00803506" w:rsidRDefault="00620698" w:rsidP="00620698">
      <w:pPr>
        <w:spacing w:before="46" w:after="46" w:line="240" w:lineRule="auto"/>
        <w:rPr>
          <w:rFonts w:ascii="Comic Sans MS" w:hAnsi="Comic Sans MS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5A23B816" wp14:editId="275A05A0">
            <wp:simplePos x="0" y="0"/>
            <wp:positionH relativeFrom="column">
              <wp:posOffset>1162685</wp:posOffset>
            </wp:positionH>
            <wp:positionV relativeFrom="paragraph">
              <wp:posOffset>127000</wp:posOffset>
            </wp:positionV>
            <wp:extent cx="3362325" cy="3381375"/>
            <wp:effectExtent l="0" t="0" r="9525" b="9525"/>
            <wp:wrapNone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38" t="5565" r="2931" b="30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03506">
        <w:rPr>
          <w:rFonts w:ascii="Comic Sans MS" w:hAnsi="Comic Sans MS"/>
          <w:b/>
          <w:color w:val="C00000"/>
          <w:sz w:val="24"/>
          <w:szCs w:val="24"/>
        </w:rPr>
        <w:t>Draw</w:t>
      </w:r>
      <w:r w:rsidRPr="00803506">
        <w:rPr>
          <w:rFonts w:ascii="Comic Sans MS" w:hAnsi="Comic Sans MS"/>
          <w:sz w:val="24"/>
          <w:szCs w:val="24"/>
        </w:rPr>
        <w:t xml:space="preserve"> &amp; </w:t>
      </w:r>
      <w:r w:rsidRPr="00803506">
        <w:rPr>
          <w:rFonts w:ascii="Comic Sans MS" w:hAnsi="Comic Sans MS"/>
          <w:b/>
          <w:color w:val="C00000"/>
          <w:sz w:val="24"/>
          <w:szCs w:val="24"/>
        </w:rPr>
        <w:t>Label</w:t>
      </w:r>
      <w:r w:rsidRPr="00803506">
        <w:rPr>
          <w:rFonts w:ascii="Comic Sans MS" w:hAnsi="Comic Sans MS"/>
          <w:sz w:val="24"/>
          <w:szCs w:val="24"/>
        </w:rPr>
        <w:t xml:space="preserve"> this </w:t>
      </w:r>
      <w:r w:rsidRPr="00803506">
        <w:rPr>
          <w:rFonts w:ascii="Comic Sans MS" w:hAnsi="Comic Sans MS"/>
          <w:b/>
          <w:i/>
          <w:color w:val="006600"/>
          <w:sz w:val="24"/>
          <w:szCs w:val="24"/>
        </w:rPr>
        <w:t>image</w:t>
      </w:r>
      <w:r w:rsidRPr="00803506">
        <w:rPr>
          <w:rFonts w:ascii="Comic Sans MS" w:hAnsi="Comic Sans MS"/>
          <w:sz w:val="24"/>
          <w:szCs w:val="24"/>
        </w:rPr>
        <w:t xml:space="preserve"> </w:t>
      </w:r>
      <w:r w:rsidRPr="00803506">
        <w:rPr>
          <w:rFonts w:ascii="Comic Sans MS" w:hAnsi="Comic Sans MS"/>
          <w:b/>
          <w:i/>
          <w:color w:val="6600FF"/>
          <w:sz w:val="24"/>
          <w:szCs w:val="24"/>
        </w:rPr>
        <w:t>F’B’I’</w:t>
      </w:r>
      <w:r w:rsidRPr="00803506">
        <w:rPr>
          <w:rFonts w:ascii="Comic Sans MS" w:hAnsi="Comic Sans MS"/>
          <w:sz w:val="24"/>
          <w:szCs w:val="24"/>
        </w:rPr>
        <w:t>.</w:t>
      </w:r>
    </w:p>
    <w:p w:rsidR="00620698" w:rsidRDefault="00620698" w:rsidP="00620698">
      <w:pPr>
        <w:spacing w:before="120" w:after="120" w:line="240" w:lineRule="auto"/>
        <w:rPr>
          <w:rFonts w:ascii="Comic Sans MS" w:hAnsi="Comic Sans MS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4396989A" wp14:editId="03691EBF">
                <wp:simplePos x="0" y="0"/>
                <wp:positionH relativeFrom="column">
                  <wp:posOffset>2168525</wp:posOffset>
                </wp:positionH>
                <wp:positionV relativeFrom="paragraph">
                  <wp:posOffset>957316</wp:posOffset>
                </wp:positionV>
                <wp:extent cx="1307465" cy="1273175"/>
                <wp:effectExtent l="0" t="0" r="0" b="3175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07465" cy="1273175"/>
                          <a:chOff x="0" y="0"/>
                          <a:chExt cx="1307662" cy="1273183"/>
                        </a:xfrm>
                      </wpg:grpSpPr>
                      <wps:wsp>
                        <wps:cNvPr id="229" name="Text Box 764"/>
                        <wps:cNvSpPr txBox="1">
                          <a:spLocks noChangeArrowheads="1"/>
                        </wps:cNvSpPr>
                        <wps:spPr bwMode="auto">
                          <a:xfrm>
                            <a:off x="1021277" y="736270"/>
                            <a:ext cx="28638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20698" w:rsidRPr="001A35A1" w:rsidRDefault="00620698" w:rsidP="00620698">
                              <w:pPr>
                                <w:rPr>
                                  <w:b/>
                                  <w:color w:val="C00000"/>
                                  <w:sz w:val="20"/>
                                  <w:szCs w:val="20"/>
                                </w:rPr>
                              </w:pPr>
                              <w:r w:rsidRPr="003E491B">
                                <w:rPr>
                                  <w:b/>
                                  <w:color w:val="0000FF"/>
                                  <w:szCs w:val="20"/>
                                </w:rPr>
                                <w:t>B</w:t>
                              </w:r>
                              <w:r>
                                <w:rPr>
                                  <w:b/>
                                  <w:color w:val="C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" name="Group 15"/>
                        <wpg:cNvGrpSpPr/>
                        <wpg:grpSpPr>
                          <a:xfrm>
                            <a:off x="0" y="0"/>
                            <a:ext cx="1097992" cy="1273183"/>
                            <a:chOff x="0" y="0"/>
                            <a:chExt cx="1097992" cy="1273183"/>
                          </a:xfrm>
                        </wpg:grpSpPr>
                        <wps:wsp>
                          <wps:cNvPr id="234" name="Text Box 7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033153"/>
                              <a:ext cx="305435" cy="240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20698" w:rsidRPr="003E491B" w:rsidRDefault="00620698" w:rsidP="00620698">
                                <w:pPr>
                                  <w:rPr>
                                    <w:b/>
                                    <w:color w:val="0000FF"/>
                                    <w:szCs w:val="20"/>
                                  </w:rPr>
                                </w:pPr>
                                <w:r w:rsidRPr="003E491B">
                                  <w:rPr>
                                    <w:b/>
                                    <w:color w:val="0000FF"/>
                                    <w:szCs w:val="20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" name="Group 14"/>
                          <wpg:cNvGrpSpPr/>
                          <wpg:grpSpPr>
                            <a:xfrm>
                              <a:off x="130628" y="0"/>
                              <a:ext cx="967364" cy="1104405"/>
                              <a:chOff x="0" y="0"/>
                              <a:chExt cx="967364" cy="1104405"/>
                            </a:xfrm>
                          </wpg:grpSpPr>
                          <wps:wsp>
                            <wps:cNvPr id="233" name="AutoShape 76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1252" y="783772"/>
                                <a:ext cx="896112" cy="30175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AutoShape 7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9377" y="190005"/>
                                <a:ext cx="146050" cy="914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Text Box 7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543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20698" w:rsidRPr="003E491B" w:rsidRDefault="00620698" w:rsidP="00620698">
                                  <w:pPr>
                                    <w:rPr>
                                      <w:b/>
                                      <w:color w:val="0000FF"/>
                                      <w:szCs w:val="20"/>
                                    </w:rPr>
                                  </w:pPr>
                                  <w:r w:rsidRPr="003E491B">
                                    <w:rPr>
                                      <w:b/>
                                      <w:color w:val="0000FF"/>
                                      <w:szCs w:val="20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1" name="AutoShape 7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1881" y="201881"/>
                                <a:ext cx="758825" cy="5848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0">
                                <a:solidFill>
                                  <a:srgbClr val="0000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6" o:spid="_x0000_s1042" style="position:absolute;margin-left:170.75pt;margin-top:75.4pt;width:102.95pt;height:100.25pt;z-index:251740160" coordsize="13076,12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">
                <v:shape id="Text Box 764" o:spid="_x0000_s1043" type="#_x0000_t202" style="position:absolute;left:10212;top:7362;width:2864;height:2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<v:textbox>
                    <w:txbxContent>
                      <w:p w:rsidR="00620698" w:rsidRPr="001A35A1" w:rsidRDefault="00620698" w:rsidP="00620698">
                        <w:pPr>
                          <w:rPr>
                            <w:b/>
                            <w:color w:val="C00000"/>
                            <w:sz w:val="20"/>
                            <w:szCs w:val="20"/>
                          </w:rPr>
                        </w:pPr>
                        <w:r w:rsidRPr="003E491B">
                          <w:rPr>
                            <w:b/>
                            <w:color w:val="0000FF"/>
                            <w:szCs w:val="20"/>
                          </w:rPr>
                          <w:t>B</w:t>
                        </w:r>
                        <w:r>
                          <w:rPr>
                            <w:b/>
                            <w:color w:val="C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shape>
                <v:group id="Group 15" o:spid="_x0000_s1044" style="position:absolute;width:10979;height:12731" coordsize="10979,12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Text Box 766" o:spid="_x0000_s1045" type="#_x0000_t202" style="position:absolute;top:10331;width:3054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<v:textbox>
                      <w:txbxContent>
                        <w:p w:rsidR="00620698" w:rsidRPr="003E491B" w:rsidRDefault="00620698" w:rsidP="00620698">
                          <w:pPr>
                            <w:rPr>
                              <w:b/>
                              <w:color w:val="0000FF"/>
                              <w:szCs w:val="20"/>
                            </w:rPr>
                          </w:pPr>
                          <w:r w:rsidRPr="003E491B">
                            <w:rPr>
                              <w:b/>
                              <w:color w:val="0000FF"/>
                              <w:szCs w:val="20"/>
                            </w:rPr>
                            <w:t>I</w:t>
                          </w:r>
                        </w:p>
                      </w:txbxContent>
                    </v:textbox>
                  </v:shape>
                  <v:group id="Group 14" o:spid="_x0000_s1046" style="position:absolute;left:1306;width:9673;height:11044" coordsize="9673,110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shape id="AutoShape 762" o:spid="_x0000_s1047" type="#_x0000_t32" style="position:absolute;left:712;top:7837;width:8961;height:301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lshcUAAADcAAAADwAAAGRycy9kb3ducmV2LnhtbESPT2vCQBTE70K/w/IKvelGg1pSVyml&#10;gj2Jf8DrI/uSbM2+DdmNpv30riB4HGbmN8xi1dtaXKj1xrGC8SgBQZw7bbhUcDysh+8gfEDWWDsm&#10;BX/kYbV8GSww0+7KO7rsQykihH2GCqoQmkxKn1dk0Y9cQxy9wrUWQ5RtKXWL1wi3tZwkyUxaNBwX&#10;Kmzoq6L8vO+sgv/z93q8mZpuWxfdT17MT79Tkyr19tp/foAI1Idn+NHeaAWTNIX7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VlshcUAAADcAAAADwAAAAAAAAAA&#10;AAAAAAChAgAAZHJzL2Rvd25yZXYueG1sUEsFBgAAAAAEAAQA+QAAAJMDAAAAAA==&#10;" strokecolor="blue" strokeweight="2.5pt"/>
                    <v:shape id="AutoShape 763" o:spid="_x0000_s1048" type="#_x0000_t32" style="position:absolute;left:593;top:1900;width:1461;height:914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XJHsUAAADcAAAADwAAAGRycy9kb3ducmV2LnhtbESPT2vCQBTE70K/w/IKvenGiFpSVyml&#10;gj2Jf8DrI/uSbM2+DdmNpv30riB4HGbmN8xi1dtaXKj1xrGC8SgBQZw7bbhUcDysh+8gfEDWWDsm&#10;BX/kYbV8GSww0+7KO7rsQykihH2GCqoQmkxKn1dk0Y9cQxy9wrUWQ5RtKXWL1wi3tUyTZCYtGo4L&#10;FTb0VVF+3ndWwf/5ez3eTE23rYvuJy/mp9+pmSj19tp/foAI1Idn+NHeaAXpJIX7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hXJHsUAAADcAAAADwAAAAAAAAAA&#10;AAAAAAChAgAAZHJzL2Rvd25yZXYueG1sUEsFBgAAAAAEAAQA+QAAAJMDAAAAAA==&#10;" strokecolor="blue" strokeweight="2.5pt"/>
                    <v:shape id="Text Box 765" o:spid="_x0000_s1049" type="#_x0000_t202" style="position:absolute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<v:textbox>
                        <w:txbxContent>
                          <w:p w:rsidR="00620698" w:rsidRPr="003E491B" w:rsidRDefault="00620698" w:rsidP="00620698">
                            <w:pPr>
                              <w:rPr>
                                <w:b/>
                                <w:color w:val="0000FF"/>
                                <w:szCs w:val="20"/>
                              </w:rPr>
                            </w:pPr>
                            <w:r w:rsidRPr="003E491B">
                              <w:rPr>
                                <w:b/>
                                <w:color w:val="0000FF"/>
                                <w:szCs w:val="20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AutoShape 767" o:spid="_x0000_s1050" type="#_x0000_t32" style="position:absolute;left:2018;top:2018;width:7589;height:58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5yVsgAAADcAAAADwAAAGRycy9kb3ducmV2LnhtbESPQWvCQBSE74X+h+UVepG6UYut0VWk&#10;RRGkYNMWPD6yz2za7NuQ3cbor3cLQo/DzHzDzBadrURLjS8dKxj0ExDEudMlFwo+P1YPzyB8QNZY&#10;OSYFJ/KwmN/ezDDV7sjv1GahEBHCPkUFJoQ6ldLnhiz6vquJo3dwjcUQZVNI3eAxwm0lh0kylhZL&#10;jgsGa3oxlP9kv1bBtjcZb8+90xPuHt92Zr3/+m5fV0rd33XLKYhAXfgPX9sbrWA4GsDfmXgE5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65yVsgAAADcAAAADwAAAAAA&#10;AAAAAAAAAAChAgAAZHJzL2Rvd25yZXYueG1sUEsFBgAAAAAEAAQA+QAAAJYDAAAAAA==&#10;" strokecolor="blue" strokeweight="2.5pt"/>
                  </v:group>
                </v:group>
              </v:group>
            </w:pict>
          </mc:Fallback>
        </mc:AlternateContent>
      </w:r>
    </w:p>
    <w:p w:rsidR="00620698" w:rsidRPr="00803506" w:rsidRDefault="00620698" w:rsidP="00620698">
      <w:pPr>
        <w:rPr>
          <w:rFonts w:ascii="Comic Sans MS" w:hAnsi="Comic Sans MS"/>
          <w:sz w:val="24"/>
          <w:szCs w:val="24"/>
        </w:rPr>
      </w:pPr>
    </w:p>
    <w:p w:rsidR="00620698" w:rsidRPr="00803506" w:rsidRDefault="00620698" w:rsidP="00620698">
      <w:pPr>
        <w:rPr>
          <w:rFonts w:ascii="Comic Sans MS" w:hAnsi="Comic Sans MS"/>
          <w:sz w:val="24"/>
          <w:szCs w:val="24"/>
        </w:rPr>
      </w:pPr>
    </w:p>
    <w:p w:rsidR="00620698" w:rsidRPr="00803506" w:rsidRDefault="00620698" w:rsidP="00620698">
      <w:pPr>
        <w:rPr>
          <w:rFonts w:ascii="Comic Sans MS" w:hAnsi="Comic Sans MS"/>
          <w:sz w:val="24"/>
          <w:szCs w:val="24"/>
        </w:rPr>
      </w:pPr>
    </w:p>
    <w:p w:rsidR="00620698" w:rsidRPr="00803506" w:rsidRDefault="00620698" w:rsidP="00620698">
      <w:pPr>
        <w:rPr>
          <w:rFonts w:ascii="Comic Sans MS" w:hAnsi="Comic Sans MS"/>
          <w:sz w:val="24"/>
          <w:szCs w:val="24"/>
        </w:rPr>
      </w:pPr>
    </w:p>
    <w:p w:rsidR="00620698" w:rsidRDefault="00620698" w:rsidP="00620698">
      <w:pPr>
        <w:rPr>
          <w:rFonts w:ascii="Comic Sans MS" w:hAnsi="Comic Sans MS"/>
          <w:sz w:val="24"/>
          <w:szCs w:val="24"/>
        </w:rPr>
      </w:pPr>
    </w:p>
    <w:p w:rsidR="00620698" w:rsidRDefault="00620698" w:rsidP="00620698">
      <w:pPr>
        <w:rPr>
          <w:rFonts w:ascii="Comic Sans MS" w:hAnsi="Comic Sans MS"/>
          <w:sz w:val="24"/>
          <w:szCs w:val="24"/>
        </w:rPr>
      </w:pPr>
    </w:p>
    <w:p w:rsidR="00620698" w:rsidRDefault="00620698" w:rsidP="00620698">
      <w:pPr>
        <w:rPr>
          <w:rFonts w:ascii="Comic Sans MS" w:hAnsi="Comic Sans MS"/>
          <w:sz w:val="24"/>
          <w:szCs w:val="24"/>
        </w:rPr>
      </w:pPr>
    </w:p>
    <w:p w:rsidR="00620698" w:rsidRDefault="00620698" w:rsidP="00620698">
      <w:pPr>
        <w:rPr>
          <w:rFonts w:ascii="Comic Sans MS" w:hAnsi="Comic Sans MS"/>
          <w:sz w:val="24"/>
          <w:szCs w:val="24"/>
        </w:rPr>
      </w:pPr>
    </w:p>
    <w:p w:rsidR="006A1B3B" w:rsidRPr="0086312C" w:rsidRDefault="006A1B3B" w:rsidP="00BB56F9">
      <w:pPr>
        <w:rPr>
          <w:rFonts w:ascii="Comic Sans MS" w:hAnsi="Comic Sans MS"/>
          <w:sz w:val="24"/>
          <w:szCs w:val="24"/>
        </w:rPr>
      </w:pPr>
      <w:r w:rsidRPr="0086312C">
        <w:rPr>
          <w:rFonts w:ascii="Comic Sans MS" w:hAnsi="Comic Sans MS"/>
          <w:sz w:val="24"/>
          <w:szCs w:val="24"/>
          <w:u w:val="single"/>
        </w:rPr>
        <w:lastRenderedPageBreak/>
        <w:t xml:space="preserve">Lesson </w:t>
      </w:r>
      <w:r w:rsidR="00620698">
        <w:rPr>
          <w:rFonts w:ascii="Comic Sans MS" w:hAnsi="Comic Sans MS"/>
          <w:sz w:val="24"/>
          <w:szCs w:val="24"/>
          <w:u w:val="single"/>
        </w:rPr>
        <w:t>4</w:t>
      </w:r>
      <w:r w:rsidRPr="0086312C">
        <w:rPr>
          <w:rFonts w:ascii="Comic Sans MS" w:hAnsi="Comic Sans MS"/>
          <w:sz w:val="24"/>
          <w:szCs w:val="24"/>
          <w:u w:val="single"/>
        </w:rPr>
        <w:t>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 w:rsidR="0086312C" w:rsidRPr="0086312C">
        <w:rPr>
          <w:rFonts w:ascii="Comic Sans MS" w:hAnsi="Comic Sans MS"/>
          <w:sz w:val="24"/>
          <w:szCs w:val="24"/>
        </w:rPr>
        <w:t>Translations</w:t>
      </w:r>
      <w:r w:rsidR="0086312C" w:rsidRPr="0086312C"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Objective:</w:t>
      </w:r>
      <w:r w:rsidR="00CA7E7D" w:rsidRPr="0086312C">
        <w:rPr>
          <w:rFonts w:ascii="Comic Sans MS" w:hAnsi="Comic Sans MS"/>
          <w:sz w:val="24"/>
          <w:szCs w:val="24"/>
        </w:rPr>
        <w:t xml:space="preserve"> </w:t>
      </w:r>
      <w:r w:rsidR="00620698">
        <w:rPr>
          <w:rFonts w:ascii="Comic Sans MS" w:hAnsi="Comic Sans MS"/>
          <w:sz w:val="24"/>
          <w:szCs w:val="24"/>
        </w:rPr>
        <w:t>Today we will</w:t>
      </w:r>
      <w:r w:rsidR="00CA7E7D" w:rsidRPr="0086312C">
        <w:rPr>
          <w:rFonts w:ascii="Comic Sans MS" w:hAnsi="Comic Sans MS"/>
          <w:sz w:val="24"/>
          <w:szCs w:val="24"/>
        </w:rPr>
        <w:t xml:space="preserve"> </w:t>
      </w:r>
      <w:r w:rsidR="0086312C" w:rsidRPr="0086312C">
        <w:rPr>
          <w:rFonts w:ascii="Comic Sans MS" w:hAnsi="Comic Sans MS"/>
          <w:sz w:val="24"/>
          <w:szCs w:val="24"/>
        </w:rPr>
        <w:t>translate figures on a coordinate grid.</w:t>
      </w:r>
      <w:r w:rsidR="00DB536A" w:rsidRPr="0086312C"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Standard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 w:rsidR="002E34F9" w:rsidRPr="0086312C">
        <w:rPr>
          <w:rFonts w:ascii="Comic Sans MS" w:hAnsi="Comic Sans MS"/>
          <w:sz w:val="24"/>
          <w:szCs w:val="24"/>
        </w:rPr>
        <w:t>8.</w:t>
      </w:r>
      <w:r w:rsidR="0086312C" w:rsidRPr="0086312C">
        <w:rPr>
          <w:rFonts w:ascii="Comic Sans MS" w:hAnsi="Comic Sans MS"/>
          <w:sz w:val="24"/>
          <w:szCs w:val="24"/>
        </w:rPr>
        <w:t>G. 1, 8.G.3</w:t>
      </w:r>
    </w:p>
    <w:p w:rsidR="00DA62B5" w:rsidRPr="0086312C" w:rsidRDefault="0086312C" w:rsidP="00DA62B5">
      <w:pPr>
        <w:rPr>
          <w:rFonts w:ascii="Comic Sans MS" w:hAnsi="Comic Sans MS"/>
          <w:sz w:val="23"/>
          <w:szCs w:val="23"/>
        </w:rPr>
      </w:pPr>
      <w:r w:rsidRPr="0086312C">
        <w:rPr>
          <w:rFonts w:ascii="Comic Sans MS" w:hAnsi="Comic Sans MS"/>
          <w:sz w:val="23"/>
          <w:szCs w:val="23"/>
        </w:rPr>
        <w:t xml:space="preserve">A </w:t>
      </w:r>
      <w:r w:rsidR="00DF3779">
        <w:rPr>
          <w:rFonts w:ascii="Comic Sans MS" w:hAnsi="Comic Sans MS"/>
          <w:b/>
          <w:sz w:val="23"/>
          <w:szCs w:val="23"/>
          <w:u w:val="single"/>
        </w:rPr>
        <w:t>__________</w:t>
      </w:r>
      <w:r w:rsidRPr="0086312C">
        <w:rPr>
          <w:rFonts w:ascii="Comic Sans MS" w:hAnsi="Comic Sans MS"/>
          <w:sz w:val="23"/>
          <w:szCs w:val="23"/>
        </w:rPr>
        <w:t xml:space="preserve"> </w:t>
      </w:r>
      <w:r w:rsidRPr="004B6D3C">
        <w:rPr>
          <w:rFonts w:ascii="Comic Sans MS" w:hAnsi="Comic Sans MS"/>
          <w:sz w:val="23"/>
          <w:szCs w:val="23"/>
        </w:rPr>
        <w:t>slides</w:t>
      </w:r>
      <w:r w:rsidRPr="0086312C">
        <w:rPr>
          <w:rFonts w:ascii="Comic Sans MS" w:hAnsi="Comic Sans MS"/>
          <w:sz w:val="23"/>
          <w:szCs w:val="23"/>
        </w:rPr>
        <w:t xml:space="preserve"> a figure from one position to another position without turning it.</w:t>
      </w:r>
    </w:p>
    <w:p w:rsidR="0086312C" w:rsidRPr="0086312C" w:rsidRDefault="0086312C" w:rsidP="00DA62B5">
      <w:pPr>
        <w:rPr>
          <w:rFonts w:ascii="Comic Sans MS" w:hAnsi="Comic Sans MS"/>
          <w:sz w:val="24"/>
          <w:szCs w:val="24"/>
          <w:u w:val="single"/>
        </w:rPr>
      </w:pPr>
      <w:r w:rsidRPr="0086312C">
        <w:rPr>
          <w:rFonts w:ascii="Comic Sans MS" w:hAnsi="Comic Sans MS"/>
          <w:sz w:val="24"/>
          <w:szCs w:val="24"/>
        </w:rPr>
        <w:t xml:space="preserve">Translations creat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</w:t>
      </w:r>
      <w:r w:rsidRPr="0086312C">
        <w:rPr>
          <w:rFonts w:ascii="Comic Sans MS" w:hAnsi="Comic Sans MS"/>
          <w:sz w:val="24"/>
          <w:szCs w:val="24"/>
        </w:rPr>
        <w:t xml:space="preserve"> figures.</w:t>
      </w:r>
      <w:r>
        <w:rPr>
          <w:rFonts w:ascii="Comic Sans MS" w:hAnsi="Comic Sans MS"/>
          <w:sz w:val="24"/>
          <w:szCs w:val="24"/>
        </w:rPr>
        <w:t xml:space="preserve"> </w:t>
      </w:r>
    </w:p>
    <w:p w:rsidR="0086312C" w:rsidRPr="0086312C" w:rsidRDefault="0086312C" w:rsidP="0086312C">
      <w:pPr>
        <w:spacing w:before="50" w:after="50" w:line="240" w:lineRule="auto"/>
        <w:ind w:left="360"/>
        <w:jc w:val="center"/>
        <w:rPr>
          <w:rFonts w:ascii="Comic Sans MS" w:hAnsi="Comic Sans MS"/>
          <w:b/>
          <w:sz w:val="24"/>
          <w:szCs w:val="24"/>
        </w:rPr>
      </w:pPr>
      <w:r w:rsidRPr="0086312C">
        <w:rPr>
          <w:rFonts w:ascii="Comic Sans MS" w:hAnsi="Comic Sans MS"/>
          <w:b/>
          <w:i/>
          <w:color w:val="006600"/>
          <w:sz w:val="24"/>
          <w:szCs w:val="24"/>
        </w:rPr>
        <w:t>Triangle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 w:rsidRPr="0086312C">
        <w:rPr>
          <w:rFonts w:ascii="Comic Sans MS" w:hAnsi="Comic Sans MS"/>
          <w:b/>
          <w:color w:val="0000FF"/>
          <w:sz w:val="24"/>
          <w:szCs w:val="24"/>
        </w:rPr>
        <w:t>BAD</w:t>
      </w:r>
      <w:r w:rsidRPr="0086312C">
        <w:rPr>
          <w:rFonts w:ascii="Comic Sans MS" w:hAnsi="Comic Sans MS"/>
          <w:sz w:val="24"/>
          <w:szCs w:val="24"/>
        </w:rPr>
        <w:t xml:space="preserve"> has coordinates:</w:t>
      </w:r>
    </w:p>
    <w:tbl>
      <w:tblPr>
        <w:tblW w:w="0" w:type="auto"/>
        <w:tblInd w:w="2178" w:type="dxa"/>
        <w:tblLook w:val="01E0" w:firstRow="1" w:lastRow="1" w:firstColumn="1" w:lastColumn="1" w:noHBand="0" w:noVBand="0"/>
      </w:tblPr>
      <w:tblGrid>
        <w:gridCol w:w="1759"/>
        <w:gridCol w:w="1751"/>
        <w:gridCol w:w="1767"/>
      </w:tblGrid>
      <w:tr w:rsidR="0086312C" w:rsidRPr="0086312C" w:rsidTr="0086312C">
        <w:tc>
          <w:tcPr>
            <w:tcW w:w="1759" w:type="dxa"/>
          </w:tcPr>
          <w:p w:rsidR="0086312C" w:rsidRPr="0086312C" w:rsidRDefault="0086312C" w:rsidP="0086312C">
            <w:pPr>
              <w:spacing w:before="50" w:after="50" w:line="240" w:lineRule="auto"/>
              <w:jc w:val="center"/>
              <w:rPr>
                <w:rFonts w:ascii="Comic Sans MS" w:hAnsi="Comic Sans MS"/>
                <w:b/>
                <w:color w:val="6600CC"/>
                <w:sz w:val="24"/>
                <w:szCs w:val="24"/>
              </w:rPr>
            </w:pP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B = (–7, 9)</w:t>
            </w:r>
          </w:p>
        </w:tc>
        <w:tc>
          <w:tcPr>
            <w:tcW w:w="1751" w:type="dxa"/>
          </w:tcPr>
          <w:p w:rsidR="0086312C" w:rsidRPr="0086312C" w:rsidRDefault="0086312C" w:rsidP="0086312C">
            <w:pPr>
              <w:spacing w:before="50" w:after="50" w:line="240" w:lineRule="auto"/>
              <w:jc w:val="center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A = (–2, 5)</w:t>
            </w:r>
          </w:p>
        </w:tc>
        <w:tc>
          <w:tcPr>
            <w:tcW w:w="1767" w:type="dxa"/>
          </w:tcPr>
          <w:p w:rsidR="0086312C" w:rsidRPr="0086312C" w:rsidRDefault="0086312C" w:rsidP="0086312C">
            <w:pPr>
              <w:spacing w:before="50" w:after="50" w:line="240" w:lineRule="auto"/>
              <w:jc w:val="center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D = (–9, 2)</w:t>
            </w:r>
          </w:p>
        </w:tc>
      </w:tr>
    </w:tbl>
    <w:p w:rsidR="0086312C" w:rsidRPr="0086312C" w:rsidRDefault="0086312C" w:rsidP="0086312C">
      <w:pPr>
        <w:spacing w:before="50" w:after="50" w:line="240" w:lineRule="auto"/>
        <w:ind w:left="360"/>
        <w:jc w:val="center"/>
        <w:rPr>
          <w:rFonts w:ascii="Comic Sans MS" w:hAnsi="Comic Sans MS"/>
          <w:b/>
          <w:color w:val="0000FF"/>
          <w:sz w:val="24"/>
          <w:szCs w:val="24"/>
        </w:rPr>
      </w:pPr>
      <w:r w:rsidRPr="0086312C">
        <w:rPr>
          <w:rFonts w:ascii="Comic Sans MS" w:hAnsi="Comic Sans MS"/>
          <w:b/>
          <w:color w:val="C00000"/>
          <w:sz w:val="24"/>
          <w:szCs w:val="24"/>
        </w:rPr>
        <w:t>Draw</w:t>
      </w:r>
      <w:r w:rsidRPr="0086312C">
        <w:rPr>
          <w:rFonts w:ascii="Comic Sans MS" w:hAnsi="Comic Sans MS"/>
          <w:sz w:val="24"/>
          <w:szCs w:val="24"/>
        </w:rPr>
        <w:t xml:space="preserve"> &amp; </w:t>
      </w:r>
      <w:r w:rsidRPr="0086312C">
        <w:rPr>
          <w:rFonts w:ascii="Comic Sans MS" w:hAnsi="Comic Sans MS"/>
          <w:b/>
          <w:color w:val="C00000"/>
          <w:sz w:val="24"/>
          <w:szCs w:val="24"/>
        </w:rPr>
        <w:t>Label</w:t>
      </w:r>
      <w:r w:rsidRPr="0086312C">
        <w:rPr>
          <w:rFonts w:ascii="Comic Sans MS" w:hAnsi="Comic Sans MS"/>
          <w:sz w:val="24"/>
          <w:szCs w:val="24"/>
        </w:rPr>
        <w:t xml:space="preserve"> the </w:t>
      </w:r>
      <w:r w:rsidRPr="0086312C">
        <w:rPr>
          <w:rFonts w:ascii="Comic Sans MS" w:hAnsi="Comic Sans MS"/>
          <w:b/>
          <w:color w:val="0000FF"/>
          <w:sz w:val="24"/>
          <w:szCs w:val="24"/>
        </w:rPr>
        <w:t>image</w:t>
      </w:r>
      <w:r w:rsidRPr="0086312C">
        <w:rPr>
          <w:rFonts w:ascii="Comic Sans MS" w:hAnsi="Comic Sans MS"/>
          <w:sz w:val="24"/>
          <w:szCs w:val="24"/>
        </w:rPr>
        <w:t xml:space="preserve"> of </w:t>
      </w:r>
      <w:r w:rsidRPr="0086312C">
        <w:rPr>
          <w:rFonts w:ascii="Comic Sans MS" w:hAnsi="Comic Sans MS"/>
          <w:b/>
          <w:color w:val="0000FF"/>
          <w:sz w:val="24"/>
          <w:szCs w:val="24"/>
        </w:rPr>
        <w:t>B’A’D’</w:t>
      </w:r>
      <w:r w:rsidRPr="0086312C">
        <w:rPr>
          <w:rFonts w:ascii="Comic Sans MS" w:hAnsi="Comic Sans MS"/>
          <w:b/>
          <w:sz w:val="24"/>
          <w:szCs w:val="24"/>
        </w:rPr>
        <w:t xml:space="preserve"> </w:t>
      </w:r>
      <w:r w:rsidRPr="0086312C">
        <w:rPr>
          <w:rFonts w:ascii="Comic Sans MS" w:hAnsi="Comic Sans MS"/>
          <w:sz w:val="24"/>
          <w:szCs w:val="24"/>
        </w:rPr>
        <w:t xml:space="preserve">under the </w:t>
      </w:r>
      <w:r w:rsidRPr="0086312C">
        <w:rPr>
          <w:rFonts w:ascii="Comic Sans MS" w:hAnsi="Comic Sans MS"/>
          <w:b/>
          <w:color w:val="0000FF"/>
          <w:sz w:val="24"/>
          <w:szCs w:val="24"/>
        </w:rPr>
        <w:t>transformation:</w:t>
      </w:r>
    </w:p>
    <w:p w:rsidR="0086312C" w:rsidRPr="0086312C" w:rsidRDefault="0086312C" w:rsidP="0086312C">
      <w:pPr>
        <w:spacing w:before="50" w:after="50" w:line="240" w:lineRule="auto"/>
        <w:jc w:val="center"/>
        <w:rPr>
          <w:rFonts w:ascii="Comic Sans MS" w:hAnsi="Comic Sans MS"/>
          <w:b/>
          <w:color w:val="0000FF"/>
          <w:sz w:val="24"/>
          <w:szCs w:val="24"/>
        </w:rPr>
      </w:pPr>
      <w:r w:rsidRPr="0086312C">
        <w:rPr>
          <w:rFonts w:ascii="Comic Sans MS" w:hAnsi="Comic Sans MS"/>
          <w:b/>
          <w:color w:val="0000FF"/>
          <w:sz w:val="24"/>
          <w:szCs w:val="24"/>
          <w:highlight w:val="yellow"/>
        </w:rPr>
        <w:t>(</w:t>
      </w:r>
      <w:r w:rsidRPr="0086312C">
        <w:rPr>
          <w:rFonts w:ascii="Comic Sans MS" w:hAnsi="Comic Sans MS"/>
          <w:b/>
          <w:i/>
          <w:color w:val="0000FF"/>
          <w:sz w:val="24"/>
          <w:szCs w:val="24"/>
          <w:highlight w:val="yellow"/>
        </w:rPr>
        <w:t>x</w:t>
      </w:r>
      <w:r w:rsidRPr="0086312C">
        <w:rPr>
          <w:rFonts w:ascii="Comic Sans MS" w:hAnsi="Comic Sans MS"/>
          <w:b/>
          <w:color w:val="0000FF"/>
          <w:sz w:val="24"/>
          <w:szCs w:val="24"/>
          <w:highlight w:val="yellow"/>
        </w:rPr>
        <w:t xml:space="preserve">, </w:t>
      </w:r>
      <w:r w:rsidRPr="0086312C">
        <w:rPr>
          <w:rFonts w:ascii="Comic Sans MS" w:hAnsi="Comic Sans MS"/>
          <w:b/>
          <w:i/>
          <w:color w:val="0000FF"/>
          <w:sz w:val="24"/>
          <w:szCs w:val="24"/>
          <w:highlight w:val="yellow"/>
        </w:rPr>
        <w:t>y</w:t>
      </w:r>
      <w:r w:rsidRPr="0086312C">
        <w:rPr>
          <w:rFonts w:ascii="Comic Sans MS" w:hAnsi="Comic Sans MS"/>
          <w:b/>
          <w:color w:val="0000FF"/>
          <w:sz w:val="24"/>
          <w:szCs w:val="24"/>
          <w:highlight w:val="yellow"/>
        </w:rPr>
        <w:t xml:space="preserve">) </w:t>
      </w:r>
      <w:r w:rsidRPr="0086312C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>→</w:t>
      </w:r>
      <w:r w:rsidRPr="0086312C">
        <w:rPr>
          <w:rFonts w:ascii="Comic Sans MS" w:hAnsi="Comic Sans MS"/>
          <w:b/>
          <w:color w:val="0000FF"/>
          <w:sz w:val="24"/>
          <w:szCs w:val="24"/>
          <w:highlight w:val="yellow"/>
        </w:rPr>
        <w:t xml:space="preserve"> (</w:t>
      </w:r>
      <w:r w:rsidRPr="0086312C">
        <w:rPr>
          <w:rFonts w:ascii="Comic Sans MS" w:hAnsi="Comic Sans MS"/>
          <w:b/>
          <w:i/>
          <w:color w:val="0000FF"/>
          <w:sz w:val="24"/>
          <w:szCs w:val="24"/>
          <w:highlight w:val="yellow"/>
        </w:rPr>
        <w:t>x</w:t>
      </w:r>
      <w:r w:rsidRPr="0086312C">
        <w:rPr>
          <w:rFonts w:ascii="Comic Sans MS" w:hAnsi="Comic Sans MS"/>
          <w:b/>
          <w:color w:val="0000FF"/>
          <w:sz w:val="24"/>
          <w:szCs w:val="24"/>
          <w:highlight w:val="yellow"/>
        </w:rPr>
        <w:t xml:space="preserve"> + 7, </w:t>
      </w:r>
      <w:r w:rsidRPr="0086312C">
        <w:rPr>
          <w:rFonts w:ascii="Comic Sans MS" w:hAnsi="Comic Sans MS"/>
          <w:b/>
          <w:i/>
          <w:color w:val="0000FF"/>
          <w:sz w:val="24"/>
          <w:szCs w:val="24"/>
          <w:highlight w:val="yellow"/>
        </w:rPr>
        <w:t>y</w:t>
      </w:r>
      <w:r w:rsidRPr="0086312C">
        <w:rPr>
          <w:rFonts w:ascii="Comic Sans MS" w:hAnsi="Comic Sans MS"/>
          <w:b/>
          <w:color w:val="0000FF"/>
          <w:sz w:val="24"/>
          <w:szCs w:val="24"/>
          <w:highlight w:val="yellow"/>
        </w:rPr>
        <w:t xml:space="preserve"> – 5)</w:t>
      </w:r>
    </w:p>
    <w:tbl>
      <w:tblPr>
        <w:tblW w:w="0" w:type="auto"/>
        <w:tblInd w:w="2178" w:type="dxa"/>
        <w:tblLook w:val="01E0" w:firstRow="1" w:lastRow="1" w:firstColumn="1" w:lastColumn="1" w:noHBand="0" w:noVBand="0"/>
      </w:tblPr>
      <w:tblGrid>
        <w:gridCol w:w="1759"/>
        <w:gridCol w:w="1751"/>
        <w:gridCol w:w="1767"/>
      </w:tblGrid>
      <w:tr w:rsidR="0086312C" w:rsidRPr="0086312C" w:rsidTr="0086312C">
        <w:tc>
          <w:tcPr>
            <w:tcW w:w="1759" w:type="dxa"/>
          </w:tcPr>
          <w:p w:rsidR="0086312C" w:rsidRPr="0086312C" w:rsidRDefault="0086312C" w:rsidP="0086312C">
            <w:pPr>
              <w:spacing w:before="50" w:after="50" w:line="240" w:lineRule="auto"/>
              <w:jc w:val="center"/>
              <w:rPr>
                <w:rFonts w:ascii="Comic Sans MS" w:hAnsi="Comic Sans MS"/>
                <w:b/>
                <w:color w:val="6600CC"/>
                <w:sz w:val="24"/>
                <w:szCs w:val="24"/>
              </w:rPr>
            </w:pP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B’ = </w:t>
            </w: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  <w:u w:val="single"/>
              </w:rPr>
              <w:t>________</w:t>
            </w:r>
          </w:p>
        </w:tc>
        <w:tc>
          <w:tcPr>
            <w:tcW w:w="1751" w:type="dxa"/>
          </w:tcPr>
          <w:p w:rsidR="0086312C" w:rsidRPr="0086312C" w:rsidRDefault="0086312C" w:rsidP="0086312C">
            <w:pPr>
              <w:spacing w:before="50" w:after="50" w:line="240" w:lineRule="auto"/>
              <w:jc w:val="center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A’ = </w:t>
            </w: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  <w:u w:val="single"/>
              </w:rPr>
              <w:t>________</w:t>
            </w:r>
          </w:p>
        </w:tc>
        <w:tc>
          <w:tcPr>
            <w:tcW w:w="1767" w:type="dxa"/>
          </w:tcPr>
          <w:p w:rsidR="0086312C" w:rsidRPr="0086312C" w:rsidRDefault="0086312C" w:rsidP="0086312C">
            <w:pPr>
              <w:spacing w:before="50" w:after="50" w:line="240" w:lineRule="auto"/>
              <w:jc w:val="center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D’ = </w:t>
            </w:r>
            <w:r w:rsidRPr="0086312C">
              <w:rPr>
                <w:rFonts w:ascii="Comic Sans MS" w:hAnsi="Comic Sans MS"/>
                <w:b/>
                <w:color w:val="6600CC"/>
                <w:sz w:val="24"/>
                <w:szCs w:val="24"/>
                <w:u w:val="single"/>
              </w:rPr>
              <w:t>________</w:t>
            </w:r>
          </w:p>
        </w:tc>
      </w:tr>
    </w:tbl>
    <w:p w:rsidR="0086312C" w:rsidRDefault="0086312C" w:rsidP="0086312C">
      <w:pPr>
        <w:spacing w:before="50" w:after="50" w:line="240" w:lineRule="auto"/>
        <w:jc w:val="center"/>
      </w:pPr>
      <w:r>
        <w:rPr>
          <w:noProof/>
          <w:color w:val="7030A0"/>
        </w:rPr>
        <w:drawing>
          <wp:anchor distT="0" distB="0" distL="114300" distR="114300" simplePos="0" relativeHeight="251667456" behindDoc="1" locked="0" layoutInCell="1" allowOverlap="1" wp14:anchorId="735AC812" wp14:editId="7CBA4010">
            <wp:simplePos x="0" y="0"/>
            <wp:positionH relativeFrom="column">
              <wp:posOffset>1332230</wp:posOffset>
            </wp:positionH>
            <wp:positionV relativeFrom="paragraph">
              <wp:posOffset>40005</wp:posOffset>
            </wp:positionV>
            <wp:extent cx="3333750" cy="335280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38" t="5734" r="2931" b="3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6312C" w:rsidRDefault="0086312C" w:rsidP="00DA62B5">
      <w:pPr>
        <w:rPr>
          <w:rFonts w:ascii="Comic Sans MS" w:eastAsiaTheme="minorEastAsia" w:hAnsi="Comic Sans MS"/>
          <w:sz w:val="26"/>
          <w:szCs w:val="26"/>
        </w:rPr>
      </w:pPr>
      <w:r>
        <w:rPr>
          <w:b/>
          <w:noProof/>
          <w:color w:val="800080"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2D97EDB" wp14:editId="1CE47C31">
                <wp:simplePos x="0" y="0"/>
                <wp:positionH relativeFrom="column">
                  <wp:posOffset>1348740</wp:posOffset>
                </wp:positionH>
                <wp:positionV relativeFrom="paragraph">
                  <wp:posOffset>1223645</wp:posOffset>
                </wp:positionV>
                <wp:extent cx="280035" cy="247650"/>
                <wp:effectExtent l="0" t="0" r="0" b="0"/>
                <wp:wrapNone/>
                <wp:docPr id="130" name="Text Box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312C" w:rsidRPr="004D48A7" w:rsidRDefault="0086312C" w:rsidP="0086312C">
                            <w:pPr>
                              <w:rPr>
                                <w:b/>
                                <w:color w:val="6600CC"/>
                                <w:szCs w:val="20"/>
                              </w:rPr>
                            </w:pPr>
                            <w:r w:rsidRPr="004D48A7">
                              <w:rPr>
                                <w:b/>
                                <w:color w:val="6600CC"/>
                                <w:szCs w:val="2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9" o:spid="_x0000_s1027" type="#_x0000_t202" style="position:absolute;margin-left:106.2pt;margin-top:96.35pt;width:22.05pt;height:19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aXPvAIAAMM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" filled="f" stroked="f">
                <v:textbox>
                  <w:txbxContent>
                    <w:p w:rsidR="0086312C" w:rsidRPr="004D48A7" w:rsidRDefault="0086312C" w:rsidP="0086312C">
                      <w:pPr>
                        <w:rPr>
                          <w:b/>
                          <w:color w:val="6600CC"/>
                          <w:szCs w:val="20"/>
                        </w:rPr>
                      </w:pPr>
                      <w:r w:rsidRPr="004D48A7">
                        <w:rPr>
                          <w:b/>
                          <w:color w:val="6600CC"/>
                          <w:szCs w:val="2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C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C9F62C" wp14:editId="28F5D91E">
                <wp:simplePos x="0" y="0"/>
                <wp:positionH relativeFrom="column">
                  <wp:posOffset>2642870</wp:posOffset>
                </wp:positionH>
                <wp:positionV relativeFrom="paragraph">
                  <wp:posOffset>725805</wp:posOffset>
                </wp:positionV>
                <wp:extent cx="280035" cy="247650"/>
                <wp:effectExtent l="0" t="0" r="0" b="0"/>
                <wp:wrapNone/>
                <wp:docPr id="129" name="Text Box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312C" w:rsidRPr="004D48A7" w:rsidRDefault="0086312C" w:rsidP="0086312C">
                            <w:pPr>
                              <w:rPr>
                                <w:b/>
                                <w:color w:val="6600CC"/>
                                <w:szCs w:val="20"/>
                              </w:rPr>
                            </w:pPr>
                            <w:r w:rsidRPr="004D48A7">
                              <w:rPr>
                                <w:b/>
                                <w:color w:val="6600CC"/>
                                <w:szCs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8" o:spid="_x0000_s1028" type="#_x0000_t202" style="position:absolute;margin-left:208.1pt;margin-top:57.15pt;width:22.05pt;height:19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" filled="f" stroked="f">
                <v:textbox>
                  <w:txbxContent>
                    <w:p w:rsidR="0086312C" w:rsidRPr="004D48A7" w:rsidRDefault="0086312C" w:rsidP="0086312C">
                      <w:pPr>
                        <w:rPr>
                          <w:b/>
                          <w:color w:val="6600CC"/>
                          <w:szCs w:val="20"/>
                        </w:rPr>
                      </w:pPr>
                      <w:r w:rsidRPr="004D48A7">
                        <w:rPr>
                          <w:b/>
                          <w:color w:val="6600CC"/>
                          <w:szCs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C0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05B8B0" wp14:editId="7F8B0363">
                <wp:simplePos x="0" y="0"/>
                <wp:positionH relativeFrom="column">
                  <wp:posOffset>1631950</wp:posOffset>
                </wp:positionH>
                <wp:positionV relativeFrom="paragraph">
                  <wp:posOffset>7620</wp:posOffset>
                </wp:positionV>
                <wp:extent cx="280035" cy="247650"/>
                <wp:effectExtent l="0" t="0" r="0" b="0"/>
                <wp:wrapNone/>
                <wp:docPr id="128" name="Text Box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312C" w:rsidRPr="004D48A7" w:rsidRDefault="0086312C" w:rsidP="0086312C">
                            <w:pPr>
                              <w:rPr>
                                <w:b/>
                                <w:color w:val="6600CC"/>
                                <w:szCs w:val="20"/>
                              </w:rPr>
                            </w:pPr>
                            <w:r w:rsidRPr="004D48A7">
                              <w:rPr>
                                <w:b/>
                                <w:color w:val="6600CC"/>
                                <w:szCs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7" o:spid="_x0000_s1029" type="#_x0000_t202" style="position:absolute;margin-left:128.5pt;margin-top:.6pt;width:22.05pt;height:19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" filled="f" stroked="f">
                <v:textbox>
                  <w:txbxContent>
                    <w:p w:rsidR="0086312C" w:rsidRPr="004D48A7" w:rsidRDefault="0086312C" w:rsidP="0086312C">
                      <w:pPr>
                        <w:rPr>
                          <w:b/>
                          <w:color w:val="6600CC"/>
                          <w:szCs w:val="20"/>
                        </w:rPr>
                      </w:pPr>
                      <w:r w:rsidRPr="004D48A7">
                        <w:rPr>
                          <w:b/>
                          <w:color w:val="6600CC"/>
                          <w:szCs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color w:val="C0000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3F9C8E4" wp14:editId="009CAD58">
                <wp:simplePos x="0" y="0"/>
                <wp:positionH relativeFrom="column">
                  <wp:posOffset>1902460</wp:posOffset>
                </wp:positionH>
                <wp:positionV relativeFrom="paragraph">
                  <wp:posOffset>196850</wp:posOffset>
                </wp:positionV>
                <wp:extent cx="731520" cy="584835"/>
                <wp:effectExtent l="19050" t="19050" r="30480" b="24765"/>
                <wp:wrapNone/>
                <wp:docPr id="127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1520" cy="584835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60" o:spid="_x0000_s1026" type="#_x0000_t32" style="position:absolute;margin-left:149.8pt;margin-top:15.5pt;width:57.6pt;height:46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" strokeweight="2.5pt"/>
            </w:pict>
          </mc:Fallback>
        </mc:AlternateContent>
      </w:r>
      <w:r>
        <w:rPr>
          <w:b/>
          <w:noProof/>
          <w:color w:val="C0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68A65F7" wp14:editId="06765CAC">
                <wp:simplePos x="0" y="0"/>
                <wp:positionH relativeFrom="column">
                  <wp:posOffset>1622425</wp:posOffset>
                </wp:positionH>
                <wp:positionV relativeFrom="paragraph">
                  <wp:posOffset>196850</wp:posOffset>
                </wp:positionV>
                <wp:extent cx="292100" cy="1023620"/>
                <wp:effectExtent l="19050" t="19050" r="31750" b="24130"/>
                <wp:wrapNone/>
                <wp:docPr id="125" name="AutoShape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92100" cy="1023620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3" o:spid="_x0000_s1026" type="#_x0000_t32" style="position:absolute;margin-left:127.75pt;margin-top:15.5pt;width:23pt;height:80.6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" strokeweight="2.5pt"/>
            </w:pict>
          </mc:Fallback>
        </mc:AlternateContent>
      </w:r>
      <w:r>
        <w:rPr>
          <w:b/>
          <w:noProof/>
          <w:color w:val="C0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ED3E2EA" wp14:editId="71B4F6AF">
                <wp:simplePos x="0" y="0"/>
                <wp:positionH relativeFrom="column">
                  <wp:posOffset>1617882</wp:posOffset>
                </wp:positionH>
                <wp:positionV relativeFrom="paragraph">
                  <wp:posOffset>775566</wp:posOffset>
                </wp:positionV>
                <wp:extent cx="1023620" cy="438785"/>
                <wp:effectExtent l="19050" t="19050" r="24130" b="18415"/>
                <wp:wrapNone/>
                <wp:docPr id="126" name="AutoShape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23620" cy="438785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53" o:spid="_x0000_s1026" type="#_x0000_t32" style="position:absolute;margin-left:127.4pt;margin-top:61.05pt;width:80.6pt;height:34.5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" strokeweight="2.5pt"/>
            </w:pict>
          </mc:Fallback>
        </mc:AlternateContent>
      </w:r>
    </w:p>
    <w:p w:rsidR="0086312C" w:rsidRPr="0086312C" w:rsidRDefault="0086312C" w:rsidP="0086312C">
      <w:pPr>
        <w:rPr>
          <w:rFonts w:ascii="Comic Sans MS" w:eastAsiaTheme="minorEastAsia" w:hAnsi="Comic Sans MS"/>
          <w:sz w:val="26"/>
          <w:szCs w:val="26"/>
        </w:rPr>
      </w:pPr>
    </w:p>
    <w:p w:rsidR="0086312C" w:rsidRDefault="0086312C" w:rsidP="0086312C">
      <w:pPr>
        <w:rPr>
          <w:rFonts w:ascii="Comic Sans MS" w:eastAsiaTheme="minorEastAsia" w:hAnsi="Comic Sans MS"/>
          <w:sz w:val="26"/>
          <w:szCs w:val="26"/>
        </w:rPr>
      </w:pPr>
    </w:p>
    <w:p w:rsidR="0086312C" w:rsidRDefault="0086312C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  <w:r>
        <w:rPr>
          <w:rFonts w:ascii="Comic Sans MS" w:eastAsiaTheme="minorEastAsia" w:hAnsi="Comic Sans MS"/>
          <w:sz w:val="26"/>
          <w:szCs w:val="26"/>
        </w:rPr>
        <w:tab/>
      </w:r>
    </w:p>
    <w:p w:rsidR="0086312C" w:rsidRDefault="0086312C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</w:p>
    <w:p w:rsidR="0086312C" w:rsidRDefault="0086312C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</w:p>
    <w:p w:rsidR="00620698" w:rsidRDefault="00620698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</w:p>
    <w:p w:rsidR="00620698" w:rsidRDefault="00620698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</w:p>
    <w:p w:rsidR="00620698" w:rsidRDefault="00620698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</w:p>
    <w:p w:rsidR="00620698" w:rsidRDefault="00620698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</w:p>
    <w:p w:rsidR="00620698" w:rsidRDefault="00620698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</w:p>
    <w:p w:rsidR="0086312C" w:rsidRDefault="0086312C" w:rsidP="0086312C">
      <w:pPr>
        <w:tabs>
          <w:tab w:val="left" w:pos="8229"/>
        </w:tabs>
        <w:rPr>
          <w:rFonts w:ascii="Comic Sans MS" w:eastAsiaTheme="minorEastAsia" w:hAnsi="Comic Sans MS"/>
          <w:sz w:val="26"/>
          <w:szCs w:val="26"/>
        </w:rPr>
      </w:pPr>
    </w:p>
    <w:p w:rsidR="0086312C" w:rsidRDefault="0086312C" w:rsidP="0086312C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 w:rsidRPr="0086312C">
        <w:rPr>
          <w:rFonts w:ascii="Comic Sans MS" w:hAnsi="Comic Sans MS"/>
          <w:sz w:val="24"/>
          <w:szCs w:val="24"/>
          <w:u w:val="single"/>
        </w:rPr>
        <w:lastRenderedPageBreak/>
        <w:t xml:space="preserve">Lesson </w:t>
      </w:r>
      <w:r>
        <w:rPr>
          <w:rFonts w:ascii="Comic Sans MS" w:hAnsi="Comic Sans MS"/>
          <w:sz w:val="24"/>
          <w:szCs w:val="24"/>
          <w:u w:val="single"/>
        </w:rPr>
        <w:t>3</w:t>
      </w:r>
      <w:r w:rsidRPr="0086312C">
        <w:rPr>
          <w:rFonts w:ascii="Comic Sans MS" w:hAnsi="Comic Sans MS"/>
          <w:sz w:val="24"/>
          <w:szCs w:val="24"/>
          <w:u w:val="single"/>
        </w:rPr>
        <w:t>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Rotations</w:t>
      </w:r>
      <w:r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Objective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 w:rsidR="00620698">
        <w:rPr>
          <w:rFonts w:ascii="Comic Sans MS" w:hAnsi="Comic Sans MS"/>
          <w:sz w:val="24"/>
          <w:szCs w:val="24"/>
        </w:rPr>
        <w:t>Today we will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rotate figures around the origin.</w:t>
      </w:r>
      <w:r w:rsidRPr="0086312C"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Standard:</w:t>
      </w:r>
      <w:r w:rsidRPr="0086312C">
        <w:rPr>
          <w:rFonts w:ascii="Comic Sans MS" w:hAnsi="Comic Sans MS"/>
          <w:sz w:val="24"/>
          <w:szCs w:val="24"/>
        </w:rPr>
        <w:t xml:space="preserve"> 8.G. 1, 8.G.3</w:t>
      </w:r>
    </w:p>
    <w:p w:rsidR="0084145D" w:rsidRDefault="0084145D" w:rsidP="0086312C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A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</w:t>
      </w:r>
      <w:r>
        <w:rPr>
          <w:rFonts w:ascii="Comic Sans MS" w:hAnsi="Comic Sans MS"/>
          <w:sz w:val="24"/>
          <w:szCs w:val="24"/>
        </w:rPr>
        <w:t xml:space="preserve"> is a transformation in which a figure is rotated, or turned, about a fixed point. The fixed point is called the </w:t>
      </w:r>
      <w:r w:rsidRPr="00620698">
        <w:rPr>
          <w:rFonts w:ascii="Comic Sans MS" w:hAnsi="Comic Sans MS"/>
          <w:sz w:val="24"/>
          <w:szCs w:val="24"/>
        </w:rPr>
        <w:t>center of rotation</w:t>
      </w:r>
      <w:r>
        <w:rPr>
          <w:rFonts w:ascii="Comic Sans MS" w:hAnsi="Comic Sans MS"/>
          <w:sz w:val="24"/>
          <w:szCs w:val="24"/>
        </w:rPr>
        <w:t>.</w:t>
      </w:r>
    </w:p>
    <w:p w:rsidR="0084145D" w:rsidRDefault="0084145D" w:rsidP="0086312C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Rotations creat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</w:t>
      </w:r>
      <w:r>
        <w:rPr>
          <w:rFonts w:ascii="Comic Sans MS" w:hAnsi="Comic Sans MS"/>
          <w:sz w:val="24"/>
          <w:szCs w:val="24"/>
        </w:rPr>
        <w:t xml:space="preserve"> figures. Each point and its image are the same distance from the center of rotation.</w:t>
      </w:r>
    </w:p>
    <w:p w:rsidR="0084145D" w:rsidRDefault="0084145D" w:rsidP="0086312C">
      <w:pPr>
        <w:tabs>
          <w:tab w:val="left" w:pos="8229"/>
        </w:tabs>
        <w:rPr>
          <w:rFonts w:ascii="Comic Sans MS" w:hAnsi="Comic Sans MS"/>
          <w:sz w:val="24"/>
          <w:szCs w:val="24"/>
        </w:rPr>
      </w:pPr>
    </w:p>
    <w:p w:rsidR="0084145D" w:rsidRDefault="0084145D" w:rsidP="0086312C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 w:rsidRPr="0084145D">
        <w:rPr>
          <w:rFonts w:ascii="Comic Sans MS" w:hAnsi="Comic Sans MS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editId="36B11C9B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6982690" cy="4999512"/>
                <wp:effectExtent l="0" t="0" r="27940" b="1079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2690" cy="49995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145D" w:rsidRPr="0084145D" w:rsidRDefault="0084145D" w:rsidP="0084145D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sz w:val="30"/>
                                <w:szCs w:val="30"/>
                                <w:u w:val="single"/>
                              </w:rPr>
                            </w:pPr>
                            <w:r w:rsidRPr="0084145D">
                              <w:rPr>
                                <w:rFonts w:ascii="Comic Sans MS" w:hAnsi="Comic Sans MS"/>
                                <w:b/>
                                <w:sz w:val="30"/>
                                <w:szCs w:val="30"/>
                                <w:u w:val="single"/>
                              </w:rPr>
                              <w:t>Rules for Rotations</w:t>
                            </w:r>
                          </w:p>
                          <w:p w:rsidR="0084145D" w:rsidRDefault="004B6D3C" w:rsidP="0084145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6134735" cy="2689860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134735" cy="26898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84145D" w:rsidRDefault="0084145D" w:rsidP="0084145D">
                            <w:pP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b/>
                                <w:sz w:val="24"/>
                                <w:szCs w:val="24"/>
                              </w:rPr>
                              <w:t>Symbols</w:t>
                            </w:r>
                          </w:p>
                          <w:p w:rsidR="004B6D3C" w:rsidRPr="004B6D3C" w:rsidRDefault="0084145D" w:rsidP="0084145D">
                            <w:pP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  <w:u w:val="single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  <w:tab/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u w:val="single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u w:val="single"/>
                                    </w:rPr>
                                    <m:t>x, 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u w:val="single"/>
                                </w:rPr>
                                <m:t>→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u w:val="single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u w:val="single"/>
                                    </w:rPr>
                                    <m:t>_________</m:t>
                                  </m:r>
                                </m:e>
                              </m:d>
                            </m:oMath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sz w:val="24"/>
                                      <w:szCs w:val="24"/>
                                      <w:u w:val="single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sz w:val="24"/>
                                      <w:szCs w:val="24"/>
                                      <w:u w:val="single"/>
                                    </w:rPr>
                                    <m:t>x, y</m:t>
                                  </m:r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u w:val="single"/>
                                </w:rPr>
                                <m:t>→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u w:val="single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u w:val="single"/>
                                    </w:rPr>
                                    <m:t>___________</m:t>
                                  </m:r>
                                </m:e>
                              </m:d>
                            </m:oMath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:rsidR="0084145D" w:rsidRPr="004B6D3C" w:rsidRDefault="0084145D" w:rsidP="0084145D">
                            <w:pP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 w:rsidRPr="004B6D3C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 xml:space="preserve">    Switch x- an</w:t>
                            </w:r>
                            <w:r w:rsidR="004B6D3C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>d y- values</w:t>
                            </w:r>
                            <w:r w:rsidR="004B6D3C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  <w:t>Change the sign of</w:t>
                            </w:r>
                            <w:r w:rsidRPr="004B6D3C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br/>
                            </w:r>
                            <w:r w:rsidRPr="004B6D3C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  <w:t xml:space="preserve">     Change the sign of </w:t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oMath>
                            <w:r w:rsidRPr="004B6D3C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 w:rsidRPr="004B6D3C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  <w:t xml:space="preserve">both </w:t>
                            </w:r>
                            <w:r w:rsidR="004B6D3C"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>x- and y-values</w:t>
                            </w:r>
                          </w:p>
                          <w:p w:rsidR="0084145D" w:rsidRPr="0084145D" w:rsidRDefault="0084145D" w:rsidP="0084145D">
                            <w:pP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(3, 4)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→</m:t>
                              </m:r>
                            </m:oMath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(-2, 1)</m:t>
                              </m:r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→</m:t>
                              </m:r>
                            </m:oMath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Comic Sans MS" w:eastAsiaTheme="minorEastAsia" w:hAnsi="Comic Sans MS"/>
                                <w:sz w:val="24"/>
                                <w:szCs w:val="24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54" type="#_x0000_t202" style="position:absolute;margin-left:0;margin-top:0;width:549.8pt;height:393.65pt;z-index:25168793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">
                <v:textbox>
                  <w:txbxContent>
                    <w:p w:rsidR="0084145D" w:rsidRPr="0084145D" w:rsidRDefault="0084145D" w:rsidP="0084145D">
                      <w:pPr>
                        <w:jc w:val="center"/>
                        <w:rPr>
                          <w:rFonts w:ascii="Comic Sans MS" w:hAnsi="Comic Sans MS"/>
                          <w:b/>
                          <w:sz w:val="30"/>
                          <w:szCs w:val="30"/>
                          <w:u w:val="single"/>
                        </w:rPr>
                      </w:pPr>
                      <w:r w:rsidRPr="0084145D">
                        <w:rPr>
                          <w:rFonts w:ascii="Comic Sans MS" w:hAnsi="Comic Sans MS"/>
                          <w:b/>
                          <w:sz w:val="30"/>
                          <w:szCs w:val="30"/>
                          <w:u w:val="single"/>
                        </w:rPr>
                        <w:t>Rules for Rotations</w:t>
                      </w:r>
                    </w:p>
                    <w:p w:rsidR="0084145D" w:rsidRDefault="004B6D3C" w:rsidP="0084145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6134735" cy="2689860"/>
                            <wp:effectExtent l="0" t="0" r="0" b="0"/>
                            <wp:docPr id="17" name="Pictur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134735" cy="26898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84145D" w:rsidRDefault="0084145D" w:rsidP="0084145D">
                      <w:pPr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hAnsi="Comic Sans MS"/>
                          <w:b/>
                          <w:sz w:val="24"/>
                          <w:szCs w:val="24"/>
                        </w:rPr>
                        <w:t>Symbols</w:t>
                      </w:r>
                    </w:p>
                    <w:p w:rsidR="004B6D3C" w:rsidRPr="004B6D3C" w:rsidRDefault="0084145D" w:rsidP="0084145D">
                      <w:pPr>
                        <w:rPr>
                          <w:rFonts w:ascii="Comic Sans MS" w:eastAsiaTheme="minorEastAsia" w:hAnsi="Comic Sans MS"/>
                          <w:sz w:val="24"/>
                          <w:szCs w:val="24"/>
                          <w:u w:val="single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24"/>
                          <w:szCs w:val="24"/>
                        </w:rPr>
                        <w:tab/>
                      </w:r>
                      <m:oMath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u w:val="singl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u w:val="single"/>
                              </w:rPr>
                              <m:t>x, 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u w:val="single"/>
                          </w:rPr>
                          <m:t>→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u w:val="singl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u w:val="single"/>
                              </w:rPr>
                              <m:t>_________</m:t>
                            </m:r>
                          </m:e>
                        </m:d>
                      </m:oMath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m:oMath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4"/>
                                <w:szCs w:val="24"/>
                                <w:u w:val="singl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  <w:sz w:val="24"/>
                                <w:szCs w:val="24"/>
                                <w:u w:val="single"/>
                              </w:rPr>
                              <m:t>x, 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4"/>
                            <w:u w:val="single"/>
                          </w:rPr>
                          <m:t>→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u w:val="single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u w:val="single"/>
                              </w:rPr>
                              <m:t>___________</m:t>
                            </m:r>
                          </m:e>
                        </m:d>
                      </m:oMath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</w:p>
                    <w:p w:rsidR="0084145D" w:rsidRPr="004B6D3C" w:rsidRDefault="0084145D" w:rsidP="0084145D">
                      <w:pP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 w:rsidRPr="004B6D3C"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 xml:space="preserve">    Switch x- an</w:t>
                      </w:r>
                      <w:r w:rsidR="004B6D3C"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>d y- values</w:t>
                      </w:r>
                      <w:r w:rsidR="004B6D3C"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  <w:t>Change the sign of</w:t>
                      </w:r>
                      <w:r w:rsidRPr="004B6D3C"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br/>
                      </w:r>
                      <w:r w:rsidRPr="004B6D3C"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  <w:t xml:space="preserve">     Change the sign of </w:t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oMath>
                      <w:r w:rsidRPr="004B6D3C"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 w:rsidRPr="004B6D3C"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  <w:t xml:space="preserve">both </w:t>
                      </w:r>
                      <w:r w:rsidR="004B6D3C"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>x- and y-values</w:t>
                      </w:r>
                    </w:p>
                    <w:p w:rsidR="0084145D" w:rsidRPr="0084145D" w:rsidRDefault="0084145D" w:rsidP="0084145D">
                      <w:pP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(3, 4)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→</m:t>
                        </m:r>
                      </m:oMath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m:oMath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(-2, 1)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→</m:t>
                        </m:r>
                      </m:oMath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Comic Sans MS" w:eastAsiaTheme="minorEastAsia" w:hAnsi="Comic Sans MS"/>
                          <w:sz w:val="24"/>
                          <w:szCs w:val="24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84145D" w:rsidRPr="0084145D" w:rsidRDefault="0084145D" w:rsidP="0086312C">
      <w:pPr>
        <w:tabs>
          <w:tab w:val="left" w:pos="8229"/>
        </w:tabs>
        <w:rPr>
          <w:rFonts w:ascii="Comic Sans MS" w:hAnsi="Comic Sans MS"/>
          <w:sz w:val="24"/>
          <w:szCs w:val="24"/>
        </w:rPr>
      </w:pPr>
    </w:p>
    <w:p w:rsidR="0086312C" w:rsidRDefault="0086312C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Pr="0084145D" w:rsidRDefault="0084145D" w:rsidP="0084145D">
      <w:pPr>
        <w:spacing w:before="60" w:after="60" w:line="240" w:lineRule="auto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color w:val="C00000"/>
          <w:spacing w:val="-4"/>
          <w:sz w:val="24"/>
          <w:szCs w:val="24"/>
        </w:rPr>
        <w:lastRenderedPageBreak/>
        <w:t xml:space="preserve">Draw and Label the figure under a </w:t>
      </w:r>
      <m:oMath>
        <m:r>
          <m:rPr>
            <m:sty m:val="bi"/>
          </m:rPr>
          <w:rPr>
            <w:rFonts w:ascii="Cambria Math" w:hAnsi="Cambria Math"/>
            <w:color w:val="C00000"/>
            <w:spacing w:val="-4"/>
            <w:sz w:val="24"/>
            <w:szCs w:val="24"/>
          </w:rPr>
          <m:t>90°</m:t>
        </m:r>
      </m:oMath>
      <w:r>
        <w:rPr>
          <w:rFonts w:ascii="Comic Sans MS" w:eastAsiaTheme="minorEastAsia" w:hAnsi="Comic Sans MS"/>
          <w:b/>
          <w:color w:val="C00000"/>
          <w:spacing w:val="-4"/>
          <w:sz w:val="24"/>
          <w:szCs w:val="24"/>
        </w:rPr>
        <w:t xml:space="preserve"> clockwise rot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21"/>
        <w:gridCol w:w="2087"/>
      </w:tblGrid>
      <w:tr w:rsidR="0084145D" w:rsidRPr="0084145D" w:rsidTr="0084145D">
        <w:trPr>
          <w:trHeight w:hRule="exact" w:val="874"/>
        </w:trPr>
        <w:tc>
          <w:tcPr>
            <w:tcW w:w="0" w:type="auto"/>
            <w:shd w:val="clear" w:color="auto" w:fill="FFCC00"/>
            <w:vAlign w:val="center"/>
          </w:tcPr>
          <w:p w:rsidR="0084145D" w:rsidRPr="0084145D" w:rsidRDefault="0084145D" w:rsidP="00280D6F">
            <w:pPr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006600"/>
                <w:sz w:val="24"/>
                <w:szCs w:val="24"/>
              </w:rPr>
              <w:t>Parallelogram</w:t>
            </w:r>
            <w:r w:rsidRPr="0084145D">
              <w:rPr>
                <w:rFonts w:ascii="Comic Sans MS" w:hAnsi="Comic Sans MS"/>
                <w:sz w:val="24"/>
                <w:szCs w:val="24"/>
              </w:rPr>
              <w:t xml:space="preserve"> </w:t>
            </w:r>
            <w:r w:rsidRPr="0084145D">
              <w:rPr>
                <w:rFonts w:ascii="Comic Sans MS" w:hAnsi="Comic Sans MS"/>
                <w:b/>
                <w:color w:val="0000FF"/>
                <w:sz w:val="24"/>
                <w:szCs w:val="24"/>
              </w:rPr>
              <w:t>NOSE</w:t>
            </w:r>
          </w:p>
        </w:tc>
        <w:tc>
          <w:tcPr>
            <w:tcW w:w="0" w:type="auto"/>
            <w:shd w:val="clear" w:color="auto" w:fill="FFCC00"/>
            <w:vAlign w:val="center"/>
          </w:tcPr>
          <w:p w:rsidR="0084145D" w:rsidRPr="0084145D" w:rsidRDefault="0084145D" w:rsidP="00280D6F">
            <w:pPr>
              <w:jc w:val="center"/>
              <w:rPr>
                <w:rFonts w:ascii="Comic Sans MS" w:hAnsi="Comic Sans MS"/>
                <w:b/>
                <w:color w:val="0000FF"/>
                <w:spacing w:val="-4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 wp14:anchorId="480739BE" wp14:editId="583F0E9B">
                  <wp:simplePos x="0" y="0"/>
                  <wp:positionH relativeFrom="column">
                    <wp:posOffset>1804035</wp:posOffset>
                  </wp:positionH>
                  <wp:positionV relativeFrom="paragraph">
                    <wp:posOffset>5715</wp:posOffset>
                  </wp:positionV>
                  <wp:extent cx="2989580" cy="3017520"/>
                  <wp:effectExtent l="0" t="0" r="1270" b="0"/>
                  <wp:wrapNone/>
                  <wp:docPr id="416" name="Picture 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484DFC.tmp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9580" cy="3017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84145D">
              <w:rPr>
                <w:rFonts w:ascii="Comic Sans MS" w:hAnsi="Comic Sans MS"/>
                <w:b/>
                <w:color w:val="0000FF"/>
                <w:spacing w:val="-4"/>
                <w:sz w:val="24"/>
                <w:szCs w:val="24"/>
              </w:rPr>
              <w:t>Image</w:t>
            </w:r>
            <w:r w:rsidRPr="0084145D">
              <w:rPr>
                <w:rFonts w:ascii="Comic Sans MS" w:hAnsi="Comic Sans MS"/>
                <w:spacing w:val="-4"/>
                <w:sz w:val="24"/>
                <w:szCs w:val="24"/>
              </w:rPr>
              <w:t xml:space="preserve"> </w:t>
            </w:r>
            <w:r w:rsidRPr="0084145D">
              <w:rPr>
                <w:rFonts w:ascii="Comic Sans MS" w:hAnsi="Comic Sans MS"/>
                <w:b/>
                <w:color w:val="0000FF"/>
                <w:spacing w:val="-4"/>
                <w:sz w:val="24"/>
                <w:szCs w:val="24"/>
              </w:rPr>
              <w:t>N</w:t>
            </w:r>
            <w:r w:rsidRPr="0084145D">
              <w:rPr>
                <w:rFonts w:ascii="Times New Roman" w:hAnsi="Times New Roman" w:cs="Times New Roman"/>
                <w:b/>
                <w:color w:val="0000FF"/>
                <w:spacing w:val="-4"/>
                <w:sz w:val="24"/>
                <w:szCs w:val="24"/>
              </w:rPr>
              <w:t>ʹ</w:t>
            </w:r>
            <w:r w:rsidRPr="0084145D">
              <w:rPr>
                <w:rFonts w:ascii="Comic Sans MS" w:hAnsi="Comic Sans MS"/>
                <w:b/>
                <w:color w:val="0000FF"/>
                <w:spacing w:val="-4"/>
                <w:sz w:val="24"/>
                <w:szCs w:val="24"/>
              </w:rPr>
              <w:t>O</w:t>
            </w:r>
            <w:r w:rsidRPr="0084145D">
              <w:rPr>
                <w:rFonts w:ascii="Times New Roman" w:hAnsi="Times New Roman" w:cs="Times New Roman"/>
                <w:b/>
                <w:color w:val="0000FF"/>
                <w:spacing w:val="-4"/>
                <w:sz w:val="24"/>
                <w:szCs w:val="24"/>
              </w:rPr>
              <w:t>ʹ</w:t>
            </w:r>
            <w:r w:rsidRPr="0084145D">
              <w:rPr>
                <w:rFonts w:ascii="Comic Sans MS" w:hAnsi="Comic Sans MS"/>
                <w:b/>
                <w:color w:val="0000FF"/>
                <w:spacing w:val="-4"/>
                <w:sz w:val="24"/>
                <w:szCs w:val="24"/>
              </w:rPr>
              <w:t>S</w:t>
            </w:r>
            <w:r w:rsidRPr="0084145D">
              <w:rPr>
                <w:rFonts w:ascii="Times New Roman" w:hAnsi="Times New Roman" w:cs="Times New Roman"/>
                <w:b/>
                <w:color w:val="0000FF"/>
                <w:spacing w:val="-4"/>
                <w:sz w:val="24"/>
                <w:szCs w:val="24"/>
              </w:rPr>
              <w:t>ʹ</w:t>
            </w:r>
            <w:r w:rsidRPr="0084145D">
              <w:rPr>
                <w:rFonts w:ascii="Comic Sans MS" w:hAnsi="Comic Sans MS"/>
                <w:b/>
                <w:color w:val="0000FF"/>
                <w:spacing w:val="-4"/>
                <w:sz w:val="24"/>
                <w:szCs w:val="24"/>
              </w:rPr>
              <w:t>E</w:t>
            </w:r>
            <w:r w:rsidRPr="0084145D">
              <w:rPr>
                <w:rFonts w:ascii="Times New Roman" w:hAnsi="Times New Roman" w:cs="Times New Roman"/>
                <w:b/>
                <w:color w:val="0000FF"/>
                <w:spacing w:val="-4"/>
                <w:sz w:val="24"/>
                <w:szCs w:val="24"/>
              </w:rPr>
              <w:t>ʹ</w:t>
            </w:r>
          </w:p>
          <w:p w:rsidR="0084145D" w:rsidRPr="0084145D" w:rsidRDefault="0084145D" w:rsidP="00280D6F">
            <w:pPr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0000FF"/>
                <w:sz w:val="24"/>
                <w:szCs w:val="24"/>
                <w:highlight w:val="yellow"/>
              </w:rPr>
              <w:t>(</w:t>
            </w:r>
            <w:r w:rsidRPr="0084145D">
              <w:rPr>
                <w:rFonts w:ascii="Comic Sans MS" w:hAnsi="Comic Sans MS"/>
                <w:b/>
                <w:i/>
                <w:color w:val="0000FF"/>
                <w:sz w:val="24"/>
                <w:szCs w:val="24"/>
                <w:highlight w:val="yellow"/>
              </w:rPr>
              <w:t>x</w:t>
            </w:r>
            <w:r w:rsidRPr="0084145D">
              <w:rPr>
                <w:rFonts w:ascii="Comic Sans MS" w:hAnsi="Comic Sans MS"/>
                <w:b/>
                <w:color w:val="0000FF"/>
                <w:sz w:val="24"/>
                <w:szCs w:val="24"/>
                <w:highlight w:val="yellow"/>
              </w:rPr>
              <w:t xml:space="preserve">, </w:t>
            </w:r>
            <w:r w:rsidRPr="0084145D">
              <w:rPr>
                <w:rFonts w:ascii="Comic Sans MS" w:hAnsi="Comic Sans MS"/>
                <w:b/>
                <w:i/>
                <w:color w:val="0000FF"/>
                <w:sz w:val="24"/>
                <w:szCs w:val="24"/>
                <w:highlight w:val="yellow"/>
              </w:rPr>
              <w:t>y</w:t>
            </w:r>
            <w:r w:rsidRPr="0084145D">
              <w:rPr>
                <w:rFonts w:ascii="Comic Sans MS" w:hAnsi="Comic Sans MS"/>
                <w:b/>
                <w:color w:val="0000FF"/>
                <w:sz w:val="24"/>
                <w:szCs w:val="24"/>
                <w:highlight w:val="yellow"/>
              </w:rPr>
              <w:t xml:space="preserve">) </w:t>
            </w:r>
            <w:r w:rsidRPr="0084145D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>→</w:t>
            </w:r>
            <w:r w:rsidRPr="0084145D">
              <w:rPr>
                <w:rFonts w:ascii="Comic Sans MS" w:hAnsi="Comic Sans MS"/>
                <w:b/>
                <w:color w:val="0000FF"/>
                <w:sz w:val="24"/>
                <w:szCs w:val="24"/>
                <w:highlight w:val="yellow"/>
              </w:rPr>
              <w:t xml:space="preserve"> (</w:t>
            </w:r>
            <w:r w:rsidRPr="0084145D">
              <w:rPr>
                <w:rFonts w:ascii="Comic Sans MS" w:hAnsi="Comic Sans MS"/>
                <w:b/>
                <w:i/>
                <w:color w:val="0000FF"/>
                <w:sz w:val="24"/>
                <w:szCs w:val="24"/>
                <w:highlight w:val="yellow"/>
              </w:rPr>
              <w:t>y</w:t>
            </w:r>
            <w:r w:rsidRPr="0084145D">
              <w:rPr>
                <w:rFonts w:ascii="Comic Sans MS" w:hAnsi="Comic Sans MS"/>
                <w:b/>
                <w:color w:val="0000FF"/>
                <w:sz w:val="24"/>
                <w:szCs w:val="24"/>
                <w:highlight w:val="yellow"/>
              </w:rPr>
              <w:t>, –</w:t>
            </w:r>
            <w:r w:rsidRPr="0084145D">
              <w:rPr>
                <w:rFonts w:ascii="Comic Sans MS" w:hAnsi="Comic Sans MS"/>
                <w:b/>
                <w:i/>
                <w:color w:val="0000FF"/>
                <w:sz w:val="24"/>
                <w:szCs w:val="24"/>
                <w:highlight w:val="yellow"/>
              </w:rPr>
              <w:t>x</w:t>
            </w:r>
            <w:r w:rsidRPr="0084145D">
              <w:rPr>
                <w:rFonts w:ascii="Comic Sans MS" w:hAnsi="Comic Sans MS"/>
                <w:b/>
                <w:color w:val="0000FF"/>
                <w:sz w:val="24"/>
                <w:szCs w:val="24"/>
                <w:highlight w:val="yellow"/>
              </w:rPr>
              <w:t>)</w:t>
            </w:r>
          </w:p>
        </w:tc>
      </w:tr>
      <w:tr w:rsidR="0084145D" w:rsidRPr="0084145D" w:rsidTr="0084145D">
        <w:trPr>
          <w:trHeight w:hRule="exact" w:val="541"/>
        </w:trPr>
        <w:tc>
          <w:tcPr>
            <w:tcW w:w="0" w:type="auto"/>
            <w:vAlign w:val="center"/>
          </w:tcPr>
          <w:p w:rsidR="0084145D" w:rsidRPr="0084145D" w:rsidRDefault="0084145D" w:rsidP="00280D6F">
            <w:pPr>
              <w:spacing w:before="60" w:after="60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N = (–6, –5)</w:t>
            </w:r>
          </w:p>
        </w:tc>
        <w:tc>
          <w:tcPr>
            <w:tcW w:w="0" w:type="auto"/>
            <w:vAlign w:val="center"/>
          </w:tcPr>
          <w:p w:rsidR="0084145D" w:rsidRPr="0084145D" w:rsidRDefault="0084145D" w:rsidP="00280D6F">
            <w:pPr>
              <w:spacing w:before="60" w:after="60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N</w:t>
            </w:r>
            <w:r w:rsidRPr="0084145D">
              <w:rPr>
                <w:rFonts w:ascii="Times New Roman" w:hAnsi="Times New Roman" w:cs="Times New Roman"/>
                <w:b/>
                <w:color w:val="6600CC"/>
                <w:sz w:val="24"/>
                <w:szCs w:val="24"/>
              </w:rPr>
              <w:t>ʹ</w: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 = </w: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  <w:u w:val="single"/>
              </w:rPr>
              <w:t>________</w:t>
            </w:r>
          </w:p>
        </w:tc>
      </w:tr>
      <w:tr w:rsidR="0084145D" w:rsidRPr="0084145D" w:rsidTr="0084145D">
        <w:trPr>
          <w:trHeight w:hRule="exact" w:val="532"/>
        </w:trPr>
        <w:tc>
          <w:tcPr>
            <w:tcW w:w="0" w:type="auto"/>
            <w:vAlign w:val="center"/>
          </w:tcPr>
          <w:p w:rsidR="0084145D" w:rsidRPr="0084145D" w:rsidRDefault="0084145D" w:rsidP="00280D6F">
            <w:pPr>
              <w:spacing w:before="60" w:after="60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O = (–4, –5)</w:t>
            </w:r>
          </w:p>
        </w:tc>
        <w:tc>
          <w:tcPr>
            <w:tcW w:w="0" w:type="auto"/>
            <w:vAlign w:val="center"/>
          </w:tcPr>
          <w:p w:rsidR="0084145D" w:rsidRPr="0084145D" w:rsidRDefault="0084145D" w:rsidP="00280D6F">
            <w:pPr>
              <w:spacing w:before="60" w:after="60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O</w:t>
            </w:r>
            <w:r w:rsidRPr="0084145D">
              <w:rPr>
                <w:rFonts w:ascii="Times New Roman" w:hAnsi="Times New Roman" w:cs="Times New Roman"/>
                <w:b/>
                <w:color w:val="6600CC"/>
                <w:sz w:val="24"/>
                <w:szCs w:val="24"/>
              </w:rPr>
              <w:t>ʹ</w: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 = </w: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  <w:u w:val="single"/>
              </w:rPr>
              <w:t>________</w:t>
            </w:r>
          </w:p>
        </w:tc>
      </w:tr>
      <w:tr w:rsidR="0084145D" w:rsidRPr="0084145D" w:rsidTr="0084145D">
        <w:trPr>
          <w:trHeight w:hRule="exact" w:val="550"/>
        </w:trPr>
        <w:tc>
          <w:tcPr>
            <w:tcW w:w="0" w:type="auto"/>
            <w:vAlign w:val="center"/>
          </w:tcPr>
          <w:p w:rsidR="0084145D" w:rsidRPr="0084145D" w:rsidRDefault="0084145D" w:rsidP="00280D6F">
            <w:pPr>
              <w:spacing w:before="60" w:after="60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S = (–4, –2)</w:t>
            </w:r>
          </w:p>
        </w:tc>
        <w:tc>
          <w:tcPr>
            <w:tcW w:w="0" w:type="auto"/>
            <w:vAlign w:val="center"/>
          </w:tcPr>
          <w:p w:rsidR="0084145D" w:rsidRPr="0084145D" w:rsidRDefault="0084145D" w:rsidP="00280D6F">
            <w:pPr>
              <w:spacing w:before="60" w:after="60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S</w:t>
            </w:r>
            <w:r w:rsidRPr="0084145D">
              <w:rPr>
                <w:rFonts w:ascii="Times New Roman" w:hAnsi="Times New Roman" w:cs="Times New Roman"/>
                <w:b/>
                <w:color w:val="6600CC"/>
                <w:sz w:val="24"/>
                <w:szCs w:val="24"/>
              </w:rPr>
              <w:t>ʹ</w: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 = </w: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  <w:u w:val="single"/>
              </w:rPr>
              <w:t>________</w:t>
            </w:r>
          </w:p>
        </w:tc>
      </w:tr>
      <w:tr w:rsidR="0084145D" w:rsidRPr="0084145D" w:rsidTr="0084145D">
        <w:trPr>
          <w:trHeight w:hRule="exact" w:val="532"/>
        </w:trPr>
        <w:tc>
          <w:tcPr>
            <w:tcW w:w="0" w:type="auto"/>
            <w:vAlign w:val="center"/>
          </w:tcPr>
          <w:p w:rsidR="0084145D" w:rsidRPr="0084145D" w:rsidRDefault="0084145D" w:rsidP="00280D6F">
            <w:pPr>
              <w:spacing w:before="60" w:after="60"/>
              <w:jc w:val="center"/>
              <w:rPr>
                <w:rFonts w:ascii="Comic Sans MS" w:hAnsi="Comic Sans MS"/>
                <w:b/>
                <w:color w:val="6600CC"/>
                <w:sz w:val="24"/>
                <w:szCs w:val="24"/>
              </w:rPr>
            </w:pP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E = (–6, –2)</w:t>
            </w:r>
          </w:p>
        </w:tc>
        <w:tc>
          <w:tcPr>
            <w:tcW w:w="0" w:type="auto"/>
            <w:vAlign w:val="center"/>
          </w:tcPr>
          <w:p w:rsidR="0084145D" w:rsidRPr="0084145D" w:rsidRDefault="0084145D" w:rsidP="00280D6F">
            <w:pPr>
              <w:spacing w:before="60" w:after="60"/>
              <w:jc w:val="center"/>
              <w:rPr>
                <w:rFonts w:ascii="Comic Sans MS" w:hAnsi="Comic Sans MS"/>
                <w:b/>
                <w:color w:val="6600CC"/>
                <w:sz w:val="24"/>
                <w:szCs w:val="24"/>
              </w:rPr>
            </w:pPr>
            <w:r>
              <w:rPr>
                <w:rFonts w:ascii="Comic Sans MS" w:hAnsi="Comic Sans MS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99200" behindDoc="1" locked="0" layoutInCell="1" allowOverlap="1" wp14:anchorId="3286BD6A" wp14:editId="761D4F04">
                      <wp:simplePos x="0" y="0"/>
                      <wp:positionH relativeFrom="column">
                        <wp:posOffset>2066925</wp:posOffset>
                      </wp:positionH>
                      <wp:positionV relativeFrom="paragraph">
                        <wp:posOffset>127635</wp:posOffset>
                      </wp:positionV>
                      <wp:extent cx="768350" cy="919480"/>
                      <wp:effectExtent l="0" t="0" r="0" b="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768350" cy="919480"/>
                                <a:chOff x="0" y="0"/>
                                <a:chExt cx="768572" cy="919842"/>
                              </a:xfrm>
                            </wpg:grpSpPr>
                            <wps:wsp>
                              <wps:cNvPr id="468" name="Text Box 5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3137" y="653142"/>
                                  <a:ext cx="305435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84145D" w:rsidRPr="0084145D" w:rsidRDefault="0084145D" w:rsidP="0084145D">
                                    <w:pPr>
                                      <w:rPr>
                                        <w:b/>
                                        <w:color w:val="6600CC"/>
                                        <w:sz w:val="24"/>
                                        <w:szCs w:val="24"/>
                                      </w:rPr>
                                    </w:pPr>
                                    <w:r w:rsidRPr="0084145D">
                                      <w:rPr>
                                        <w:b/>
                                        <w:color w:val="6600CC"/>
                                        <w:sz w:val="24"/>
                                        <w:szCs w:val="24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" name="Group 5"/>
                              <wpg:cNvGrpSpPr/>
                              <wpg:grpSpPr>
                                <a:xfrm>
                                  <a:off x="0" y="0"/>
                                  <a:ext cx="768572" cy="907967"/>
                                  <a:chOff x="0" y="0"/>
                                  <a:chExt cx="768572" cy="907967"/>
                                </a:xfrm>
                              </wpg:grpSpPr>
                              <wps:wsp>
                                <wps:cNvPr id="465" name="Text Box 5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3137" y="0"/>
                                    <a:ext cx="305435" cy="2667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84145D" w:rsidRPr="0084145D" w:rsidRDefault="0084145D" w:rsidP="0084145D">
                                      <w:pPr>
                                        <w:rPr>
                                          <w:b/>
                                          <w:color w:val="6600CC"/>
                                          <w:sz w:val="24"/>
                                          <w:szCs w:val="24"/>
                                        </w:rPr>
                                      </w:pPr>
                                      <w:r w:rsidRPr="0084145D">
                                        <w:rPr>
                                          <w:b/>
                                          <w:color w:val="6600CC"/>
                                          <w:sz w:val="24"/>
                                          <w:szCs w:val="24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4"/>
                                <wpg:cNvGrpSpPr/>
                                <wpg:grpSpPr>
                                  <a:xfrm>
                                    <a:off x="0" y="11875"/>
                                    <a:ext cx="542685" cy="896092"/>
                                    <a:chOff x="0" y="0"/>
                                    <a:chExt cx="542685" cy="896092"/>
                                  </a:xfrm>
                                </wpg:grpSpPr>
                                <wps:wsp>
                                  <wps:cNvPr id="467" name="Text Box 59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305435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84145D" w:rsidRPr="00D40EB9" w:rsidRDefault="0084145D" w:rsidP="0084145D">
                                        <w:pPr>
                                          <w:rPr>
                                            <w:b/>
                                            <w:color w:val="6600CC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color w:val="6600CC"/>
                                            <w:sz w:val="24"/>
                                            <w:szCs w:val="24"/>
                                          </w:rPr>
                                          <w:t>E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3" name="Group 3"/>
                                  <wpg:cNvGrpSpPr/>
                                  <wpg:grpSpPr>
                                    <a:xfrm>
                                      <a:off x="11875" y="178130"/>
                                      <a:ext cx="530810" cy="717962"/>
                                      <a:chOff x="0" y="0"/>
                                      <a:chExt cx="530810" cy="717962"/>
                                    </a:xfrm>
                                  </wpg:grpSpPr>
                                  <wps:wsp>
                                    <wps:cNvPr id="471" name="Straight Connector 471"/>
                                    <wps:cNvCnPr/>
                                    <wps:spPr>
                                      <a:xfrm>
                                        <a:off x="213756" y="11875"/>
                                        <a:ext cx="0" cy="493776"/>
                                      </a:xfrm>
                                      <a:prstGeom prst="line">
                                        <a:avLst/>
                                      </a:prstGeom>
                                      <a:ln w="38100"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69" name="Text Box 59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451262"/>
                                        <a:ext cx="305435" cy="2667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84145D" w:rsidRPr="0084145D" w:rsidRDefault="0084145D" w:rsidP="0084145D">
                                          <w:pPr>
                                            <w:rPr>
                                              <w:b/>
                                              <w:color w:val="6600CC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r w:rsidRPr="0084145D">
                                            <w:rPr>
                                              <w:b/>
                                              <w:color w:val="6600CC"/>
                                              <w:sz w:val="24"/>
                                              <w:szCs w:val="24"/>
                                            </w:rPr>
                                            <w:t>N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466" name="Straight Connector 466"/>
                                    <wps:cNvCnPr/>
                                    <wps:spPr>
                                      <a:xfrm>
                                        <a:off x="201880" y="23750"/>
                                        <a:ext cx="328930" cy="0"/>
                                      </a:xfrm>
                                      <a:prstGeom prst="line">
                                        <a:avLst/>
                                      </a:prstGeom>
                                      <a:ln w="38100"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27" name="Straight Connector 427"/>
                                    <wps:cNvCnPr/>
                                    <wps:spPr>
                                      <a:xfrm>
                                        <a:off x="201880" y="486888"/>
                                        <a:ext cx="328930" cy="0"/>
                                      </a:xfrm>
                                      <a:prstGeom prst="line">
                                        <a:avLst/>
                                      </a:prstGeom>
                                      <a:ln w="38100"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432" name="Straight Connector 432"/>
                                    <wps:cNvCnPr/>
                                    <wps:spPr>
                                      <a:xfrm>
                                        <a:off x="522514" y="0"/>
                                        <a:ext cx="0" cy="493776"/>
                                      </a:xfrm>
                                      <a:prstGeom prst="line">
                                        <a:avLst/>
                                      </a:prstGeom>
                                      <a:ln w="38100">
                                        <a:solidFill>
                                          <a:srgbClr val="0000FF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" o:spid="_x0000_s1047" style="position:absolute;left:0;text-align:left;margin-left:162.75pt;margin-top:10.05pt;width:60.5pt;height:72.4pt;z-index:-251617280;mso-width-relative:margin;mso-height-relative:margin" coordsize="7685,9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">
                      <v:shape id="Text Box 599" o:spid="_x0000_s1048" type="#_x0000_t202" style="position:absolute;left:4631;top:6531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dVwr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2v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il1XCvwAAANwAAAAPAAAAAAAAAAAAAAAAAJgCAABkcnMvZG93bnJl&#10;di54bWxQSwUGAAAAAAQABAD1AAAAhAMAAAAA&#10;" filled="f" stroked="f">
                        <v:textbox>
                          <w:txbxContent>
                            <w:p w:rsidR="0084145D" w:rsidRPr="0084145D" w:rsidRDefault="0084145D" w:rsidP="0084145D">
                              <w:pPr>
                                <w:rPr>
                                  <w:b/>
                                  <w:color w:val="6600CC"/>
                                  <w:sz w:val="24"/>
                                  <w:szCs w:val="24"/>
                                </w:rPr>
                              </w:pPr>
                              <w:r w:rsidRPr="0084145D">
                                <w:rPr>
                                  <w:b/>
                                  <w:color w:val="6600CC"/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group id="Group 5" o:spid="_x0000_s1049" style="position:absolute;width:7685;height:9079" coordsize="7685,90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  <v:shape id="Text Box 599" o:spid="_x0000_s1050" type="#_x0000_t202" style="position:absolute;left:4631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        <v:textbox>
                            <w:txbxContent>
                              <w:p w:rsidR="0084145D" w:rsidRPr="0084145D" w:rsidRDefault="0084145D" w:rsidP="0084145D">
                                <w:pPr>
                                  <w:rPr>
                                    <w:b/>
                                    <w:color w:val="6600CC"/>
                                    <w:sz w:val="24"/>
                                    <w:szCs w:val="24"/>
                                  </w:rPr>
                                </w:pPr>
                                <w:r w:rsidRPr="0084145D">
                                  <w:rPr>
                                    <w:b/>
                                    <w:color w:val="6600CC"/>
                                    <w:sz w:val="24"/>
                                    <w:szCs w:val="24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  <v:group id="Group 4" o:spid="_x0000_s1051" style="position:absolute;top:118;width:5426;height:8961" coordsize="5426,8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    <v:shape id="Text Box 599" o:spid="_x0000_s1052" type="#_x0000_t202" style="position:absolute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jBsM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bLF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CMGwxQAAANwAAAAPAAAAAAAAAAAAAAAAAJgCAABkcnMv&#10;ZG93bnJldi54bWxQSwUGAAAAAAQABAD1AAAAigMAAAAA&#10;" filled="f" stroked="f">
                            <v:textbox>
                              <w:txbxContent>
                                <w:p w:rsidR="0084145D" w:rsidRPr="00D40EB9" w:rsidRDefault="0084145D" w:rsidP="0084145D">
                                  <w:pPr>
                                    <w:rPr>
                                      <w:b/>
                                      <w:color w:val="6600CC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6600CC"/>
                                      <w:sz w:val="24"/>
                                      <w:szCs w:val="24"/>
                                    </w:rPr>
                                    <w:t>E</w:t>
                                  </w:r>
                                </w:p>
                              </w:txbxContent>
                            </v:textbox>
                          </v:shape>
                          <v:group id="Group 3" o:spid="_x0000_s1053" style="position:absolute;left:118;top:1781;width:5308;height:7179" coordsize="5308,7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    <v:line id="Straight Connector 471" o:spid="_x0000_s1054" style="position:absolute;visibility:visible;mso-wrap-style:square" from="2137,118" to="2137,5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Y7v8UAAADcAAAADwAAAGRycy9kb3ducmV2LnhtbESPQWsCMRSE7wX/Q3iF3mpWKa2sRinC&#10;YqFVdBXp8bF57qZuXpZNqum/N4VCj8PMfMPMFtG24kK9N44VjIYZCOLKacO1gsO+eJyA8AFZY+uY&#10;FPyQh8V8cDfDXLsr7+hShlokCPscFTQhdLmUvmrIoh+6jjh5J9dbDEn2tdQ9XhPctnKcZc/SouG0&#10;0GBHy4aqc/ltFazfV1+bbXQfOD7FY7H+LE3hjFIP9/F1CiJQDP/hv/abVvD0MoLfM+kIy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Y7v8UAAADcAAAADwAAAAAAAAAA&#10;AAAAAAChAgAAZHJzL2Rvd25yZXYueG1sUEsFBgAAAAAEAAQA+QAAAJMDAAAAAA==&#10;" strokecolor="blue" strokeweight="3pt"/>
                            <v:shape id="Text Box 599" o:spid="_x0000_s1055" type="#_x0000_t202" style="position:absolute;top:4512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                <v:textbox>
                                <w:txbxContent>
                                  <w:p w:rsidR="0084145D" w:rsidRPr="0084145D" w:rsidRDefault="0084145D" w:rsidP="0084145D">
                                    <w:pPr>
                                      <w:rPr>
                                        <w:b/>
                                        <w:color w:val="6600CC"/>
                                        <w:sz w:val="24"/>
                                        <w:szCs w:val="24"/>
                                      </w:rPr>
                                    </w:pPr>
                                    <w:r w:rsidRPr="0084145D">
                                      <w:rPr>
                                        <w:b/>
                                        <w:color w:val="6600CC"/>
                                        <w:sz w:val="24"/>
                                        <w:szCs w:val="24"/>
                                      </w:rPr>
                                      <w:t>N</w:t>
                                    </w:r>
                                  </w:p>
                                </w:txbxContent>
                              </v:textbox>
                            </v:shape>
                            <v:line id="Straight Connector 466" o:spid="_x0000_s1056" style="position:absolute;visibility:visible;mso-wrap-style:square" from="2018,237" to="5308,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Y1FsUAAADcAAAADwAAAGRycy9kb3ducmV2LnhtbESPUWvCMBSF3wX/Q7iCb5pORhmdUcag&#10;KGzK7MbY46W5ttmam9JEzf69GQx8PJxzvsNZrqPtxJkGbxwruJtnIIhrpw03Cj7ey9kDCB+QNXaO&#10;ScEveVivxqMlFtpd+EDnKjQiQdgXqKANoS+k9HVLFv3c9cTJO7rBYkhyaKQe8JLgtpOLLMulRcNp&#10;ocWenluqf6qTVbB72Xzv36J7xcUxfpa7r8qUzig1ncSnRxCBYriF/9tbreA+z+HvTDo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yY1FsUAAADcAAAADwAAAAAAAAAA&#10;AAAAAAChAgAAZHJzL2Rvd25yZXYueG1sUEsFBgAAAAAEAAQA+QAAAJMDAAAAAA==&#10;" strokecolor="blue" strokeweight="3pt"/>
                            <v:line id="Straight Connector 427" o:spid="_x0000_s1057" style="position:absolute;visibility:visible;mso-wrap-style:square" from="2018,4868" to="5308,4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ApTcYAAADcAAAADwAAAGRycy9kb3ducmV2LnhtbESPUUvDMBSF34X9h3AHvrl0RVS6ZUMG&#10;ZYJuaB1jj5fmro1rbkoTt/jvF0Hw8XDO+Q5nvoy2E2cavHGsYDrJQBDXThtuFOw+y7snED4ga+wc&#10;k4If8rBcjG7mWGh34Q86V6ERCcK+QAVtCH0hpa9bsugnridO3tENFkOSQyP1gJcEt53Ms+xBWjSc&#10;FlrsadVSfaq+rYLN6/pr+x7dG+bHuC83h8qUzih1O47PMxCBYvgP/7VftIL7/BF+z6Qj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AKU3GAAAA3AAAAA8AAAAAAAAA&#10;AAAAAAAAoQIAAGRycy9kb3ducmV2LnhtbFBLBQYAAAAABAAEAPkAAACUAwAAAAA=&#10;" strokecolor="blue" strokeweight="3pt"/>
                            <v:line id="Straight Connector 432" o:spid="_x0000_s1058" style="position:absolute;visibility:visible;mso-wrap-style:square" from="5225,0" to="5225,4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4cCMYAAADcAAAADwAAAGRycy9kb3ducmV2LnhtbESPUUvDMBSF34X9h3AHvrl0VUS6ZUMG&#10;ZYJuaB1jj5fmro1rbkoTt/jvF0Hw8XDO+Q5nvoy2E2cavHGsYDrJQBDXThtuFOw+y7snED4ga+wc&#10;k4If8rBcjG7mWGh34Q86V6ERCcK+QAVtCH0hpa9bsugnridO3tENFkOSQyP1gJcEt53Ms+xRWjSc&#10;FlrsadVSfaq+rYLN6/pr+x7dG+bHuC83h8qUzih1O47PMxCBYvgP/7VftIKH+xx+z6Qj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uHAjGAAAA3AAAAA8AAAAAAAAA&#10;AAAAAAAAoQIAAGRycy9kb3ducmV2LnhtbFBLBQYAAAAABAAEAPkAAACUAwAAAAA=&#10;" strokecolor="blue" strokeweight="3pt"/>
                          </v:group>
                        </v:group>
                      </v:group>
                    </v:group>
                  </w:pict>
                </mc:Fallback>
              </mc:AlternateConten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E</w:t>
            </w:r>
            <w:r w:rsidRPr="0084145D">
              <w:rPr>
                <w:rFonts w:ascii="Times New Roman" w:hAnsi="Times New Roman" w:cs="Times New Roman"/>
                <w:b/>
                <w:color w:val="6600CC"/>
                <w:sz w:val="24"/>
                <w:szCs w:val="24"/>
              </w:rPr>
              <w:t>ʹ</w: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 = </w:t>
            </w:r>
            <w:r w:rsidRPr="0084145D">
              <w:rPr>
                <w:rFonts w:ascii="Comic Sans MS" w:hAnsi="Comic Sans MS"/>
                <w:b/>
                <w:color w:val="6600CC"/>
                <w:sz w:val="24"/>
                <w:szCs w:val="24"/>
                <w:u w:val="single"/>
              </w:rPr>
              <w:t>________</w:t>
            </w:r>
          </w:p>
        </w:tc>
      </w:tr>
    </w:tbl>
    <w:p w:rsidR="0084145D" w:rsidRDefault="0084145D" w:rsidP="0084145D">
      <w:pPr>
        <w:spacing w:after="0" w:line="240" w:lineRule="auto"/>
        <w:jc w:val="center"/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Pr="0084145D" w:rsidRDefault="0084145D" w:rsidP="0086312C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4145D" w:rsidRPr="0084145D" w:rsidRDefault="0084145D" w:rsidP="0084145D">
      <w:pPr>
        <w:spacing w:before="120" w:after="120" w:line="240" w:lineRule="auto"/>
        <w:rPr>
          <w:rFonts w:ascii="Comic Sans MS" w:hAnsi="Comic Sans MS"/>
          <w:b/>
          <w:sz w:val="24"/>
          <w:szCs w:val="24"/>
        </w:rPr>
      </w:pPr>
      <w:r w:rsidRPr="0084145D">
        <w:rPr>
          <w:rFonts w:ascii="Comic Sans MS" w:hAnsi="Comic Sans MS"/>
          <w:b/>
          <w:noProof/>
          <w:color w:val="C00000"/>
          <w:sz w:val="24"/>
          <w:szCs w:val="24"/>
        </w:rPr>
        <w:t>Draw</w:t>
      </w:r>
      <w:r w:rsidRPr="0084145D">
        <w:rPr>
          <w:rFonts w:ascii="Comic Sans MS" w:hAnsi="Comic Sans MS"/>
          <w:noProof/>
          <w:sz w:val="24"/>
          <w:szCs w:val="24"/>
        </w:rPr>
        <w:t xml:space="preserve"> the </w:t>
      </w:r>
      <w:r w:rsidRPr="0084145D">
        <w:rPr>
          <w:rFonts w:ascii="Comic Sans MS" w:hAnsi="Comic Sans MS"/>
          <w:b/>
          <w:noProof/>
          <w:color w:val="0000FF"/>
          <w:sz w:val="24"/>
          <w:szCs w:val="24"/>
          <w:u w:val="single"/>
        </w:rPr>
        <w:t>Rotation</w:t>
      </w:r>
      <w:r w:rsidRPr="0084145D">
        <w:rPr>
          <w:rFonts w:ascii="Comic Sans MS" w:hAnsi="Comic Sans MS"/>
          <w:noProof/>
          <w:sz w:val="24"/>
          <w:szCs w:val="24"/>
        </w:rPr>
        <w:t xml:space="preserve"> of </w:t>
      </w:r>
      <w:r w:rsidRPr="0084145D">
        <w:rPr>
          <w:rFonts w:ascii="Comic Sans MS" w:hAnsi="Comic Sans MS"/>
          <w:b/>
          <w:noProof/>
          <w:color w:val="006600"/>
          <w:sz w:val="24"/>
          <w:szCs w:val="24"/>
        </w:rPr>
        <w:t xml:space="preserve">Rectangle </w:t>
      </w:r>
      <w:r w:rsidRPr="0084145D">
        <w:rPr>
          <w:rFonts w:ascii="Comic Sans MS" w:hAnsi="Comic Sans MS"/>
          <w:b/>
          <w:noProof/>
          <w:color w:val="006600"/>
          <w:sz w:val="24"/>
          <w:szCs w:val="24"/>
          <w:u w:val="single"/>
        </w:rPr>
        <w:t>I</w:t>
      </w:r>
      <w:r>
        <w:rPr>
          <w:rFonts w:ascii="Comic Sans MS" w:hAnsi="Comic Sans MS"/>
          <w:noProof/>
          <w:sz w:val="24"/>
          <w:szCs w:val="24"/>
        </w:rPr>
        <w:t xml:space="preserve"> </w:t>
      </w:r>
      <w:r w:rsidRPr="0084145D">
        <w:rPr>
          <w:rFonts w:ascii="Comic Sans MS" w:hAnsi="Comic Sans MS"/>
          <w:b/>
          <w:noProof/>
          <w:color w:val="800080"/>
          <w:sz w:val="24"/>
          <w:szCs w:val="24"/>
          <w:u w:val="single"/>
        </w:rPr>
        <w:t>180º clockwise</w:t>
      </w:r>
      <w:r w:rsidRPr="0084145D">
        <w:rPr>
          <w:rFonts w:ascii="Comic Sans MS" w:hAnsi="Comic Sans MS"/>
          <w:noProof/>
          <w:sz w:val="24"/>
          <w:szCs w:val="24"/>
        </w:rPr>
        <w:t xml:space="preserve"> about the </w:t>
      </w:r>
      <w:r w:rsidRPr="0084145D">
        <w:rPr>
          <w:rFonts w:ascii="Comic Sans MS" w:hAnsi="Comic Sans MS"/>
          <w:b/>
          <w:noProof/>
          <w:color w:val="0000FF"/>
          <w:sz w:val="24"/>
          <w:szCs w:val="24"/>
        </w:rPr>
        <w:t>origin</w:t>
      </w:r>
      <w:r w:rsidRPr="0084145D">
        <w:rPr>
          <w:rFonts w:ascii="Comic Sans MS" w:hAnsi="Comic Sans MS"/>
          <w:noProof/>
          <w:sz w:val="24"/>
          <w:szCs w:val="24"/>
        </w:rPr>
        <w:t>.</w:t>
      </w:r>
    </w:p>
    <w:p w:rsidR="0084145D" w:rsidRPr="0084145D" w:rsidRDefault="0084145D" w:rsidP="0084145D">
      <w:pPr>
        <w:spacing w:before="120" w:after="120" w:line="240" w:lineRule="auto"/>
        <w:rPr>
          <w:rFonts w:ascii="Comic Sans MS" w:hAnsi="Comic Sans MS"/>
          <w:noProof/>
          <w:sz w:val="24"/>
          <w:szCs w:val="24"/>
        </w:rPr>
      </w:pPr>
      <w:r w:rsidRPr="0084145D">
        <w:rPr>
          <w:rFonts w:ascii="Comic Sans MS" w:hAnsi="Comic Sans MS"/>
          <w:b/>
          <w:noProof/>
          <w:color w:val="C00000"/>
          <w:sz w:val="24"/>
          <w:szCs w:val="24"/>
        </w:rPr>
        <w:t>Label</w:t>
      </w:r>
      <w:r w:rsidRPr="0084145D">
        <w:rPr>
          <w:rFonts w:ascii="Comic Sans MS" w:hAnsi="Comic Sans MS"/>
          <w:noProof/>
          <w:sz w:val="24"/>
          <w:szCs w:val="24"/>
        </w:rPr>
        <w:t xml:space="preserve"> </w:t>
      </w:r>
      <w:r w:rsidRPr="0084145D">
        <w:rPr>
          <w:rFonts w:ascii="Comic Sans MS" w:hAnsi="Comic Sans MS"/>
          <w:b/>
          <w:noProof/>
          <w:color w:val="006600"/>
          <w:sz w:val="24"/>
          <w:szCs w:val="24"/>
        </w:rPr>
        <w:t>Point</w:t>
      </w:r>
      <w:r w:rsidRPr="0084145D">
        <w:rPr>
          <w:rFonts w:ascii="Comic Sans MS" w:hAnsi="Comic Sans MS"/>
          <w:noProof/>
          <w:color w:val="006600"/>
          <w:sz w:val="24"/>
          <w:szCs w:val="24"/>
        </w:rPr>
        <w:t xml:space="preserve"> </w:t>
      </w:r>
      <w:r w:rsidRPr="0084145D">
        <w:rPr>
          <w:rFonts w:ascii="Comic Sans MS" w:hAnsi="Comic Sans MS"/>
          <w:b/>
          <w:noProof/>
          <w:color w:val="006600"/>
          <w:sz w:val="24"/>
          <w:szCs w:val="24"/>
          <w:u w:val="single"/>
        </w:rPr>
        <w:t>I</w:t>
      </w:r>
      <w:r w:rsidRPr="0084145D">
        <w:rPr>
          <w:rFonts w:ascii="Comic Sans MS" w:hAnsi="Comic Sans MS"/>
          <w:noProof/>
          <w:sz w:val="24"/>
          <w:szCs w:val="24"/>
        </w:rPr>
        <w:t xml:space="preserve"> as:</w:t>
      </w:r>
      <w:r w:rsidRPr="0084145D">
        <w:rPr>
          <w:rFonts w:ascii="Comic Sans MS" w:hAnsi="Comic Sans MS"/>
          <w:sz w:val="24"/>
          <w:szCs w:val="24"/>
        </w:rPr>
        <w:t xml:space="preserve">  </w:t>
      </w:r>
      <w:r w:rsidRPr="0084145D">
        <w:rPr>
          <w:rFonts w:ascii="Comic Sans MS" w:hAnsi="Comic Sans MS"/>
          <w:b/>
          <w:noProof/>
          <w:color w:val="800080"/>
          <w:sz w:val="24"/>
          <w:szCs w:val="24"/>
          <w:u w:val="single"/>
        </w:rPr>
        <w:t>I’</w:t>
      </w:r>
      <w:r w:rsidRPr="0084145D">
        <w:rPr>
          <w:rFonts w:ascii="Comic Sans MS" w:hAnsi="Comic Sans MS"/>
          <w:b/>
          <w:noProof/>
          <w:sz w:val="24"/>
          <w:szCs w:val="24"/>
        </w:rPr>
        <w:t xml:space="preserve"> </w:t>
      </w:r>
      <w:r w:rsidRPr="0084145D">
        <w:rPr>
          <w:rFonts w:ascii="Comic Sans MS" w:hAnsi="Comic Sans MS"/>
          <w:noProof/>
          <w:sz w:val="24"/>
          <w:szCs w:val="24"/>
        </w:rPr>
        <w:t xml:space="preserve">on the </w:t>
      </w:r>
      <w:r w:rsidRPr="0084145D">
        <w:rPr>
          <w:rFonts w:ascii="Comic Sans MS" w:hAnsi="Comic Sans MS"/>
          <w:b/>
          <w:noProof/>
          <w:color w:val="800080"/>
          <w:sz w:val="24"/>
          <w:szCs w:val="24"/>
          <w:u w:val="single"/>
        </w:rPr>
        <w:t>rotated</w:t>
      </w:r>
      <w:r>
        <w:rPr>
          <w:rFonts w:ascii="Comic Sans MS" w:hAnsi="Comic Sans MS"/>
          <w:noProof/>
          <w:sz w:val="24"/>
          <w:szCs w:val="24"/>
        </w:rPr>
        <w:t xml:space="preserve"> figure</w:t>
      </w:r>
      <w:r w:rsidRPr="0084145D">
        <w:rPr>
          <w:rFonts w:ascii="Comic Sans MS" w:hAnsi="Comic Sans MS"/>
          <w:noProof/>
          <w:sz w:val="24"/>
          <w:szCs w:val="24"/>
        </w:rPr>
        <w:t>.</w:t>
      </w:r>
    </w:p>
    <w:p w:rsidR="0084145D" w:rsidRPr="0084145D" w:rsidRDefault="0084145D" w:rsidP="0084145D">
      <w:pPr>
        <w:spacing w:before="120" w:after="120" w:line="240" w:lineRule="auto"/>
        <w:rPr>
          <w:rFonts w:ascii="Comic Sans MS" w:hAnsi="Comic Sans MS"/>
          <w:sz w:val="24"/>
          <w:szCs w:val="24"/>
        </w:rPr>
      </w:pPr>
      <w:r w:rsidRPr="0084145D">
        <w:rPr>
          <w:rFonts w:ascii="Comic Sans MS" w:hAnsi="Comic Sans MS"/>
          <w:b/>
          <w:color w:val="C00000"/>
          <w:sz w:val="24"/>
          <w:szCs w:val="24"/>
        </w:rPr>
        <w:t>Find</w:t>
      </w:r>
      <w:r w:rsidRPr="0084145D">
        <w:rPr>
          <w:rFonts w:ascii="Comic Sans MS" w:hAnsi="Comic Sans MS"/>
          <w:sz w:val="24"/>
          <w:szCs w:val="24"/>
        </w:rPr>
        <w:t xml:space="preserve"> the </w:t>
      </w:r>
      <w:r w:rsidRPr="0084145D">
        <w:rPr>
          <w:rFonts w:ascii="Comic Sans MS" w:hAnsi="Comic Sans MS"/>
          <w:b/>
          <w:color w:val="0000FF"/>
          <w:sz w:val="24"/>
          <w:szCs w:val="24"/>
        </w:rPr>
        <w:t>Coordinates</w:t>
      </w:r>
      <w:r w:rsidRPr="0084145D">
        <w:rPr>
          <w:rFonts w:ascii="Comic Sans MS" w:hAnsi="Comic Sans MS"/>
          <w:sz w:val="24"/>
          <w:szCs w:val="24"/>
        </w:rPr>
        <w:t xml:space="preserve"> of:  </w:t>
      </w:r>
      <w:r w:rsidRPr="0084145D">
        <w:rPr>
          <w:rFonts w:ascii="Comic Sans MS" w:hAnsi="Comic Sans MS"/>
          <w:b/>
          <w:noProof/>
          <w:color w:val="800080"/>
          <w:sz w:val="24"/>
          <w:szCs w:val="24"/>
        </w:rPr>
        <w:t>I’</w:t>
      </w:r>
      <w:r w:rsidRPr="0084145D">
        <w:rPr>
          <w:rFonts w:ascii="Comic Sans MS" w:hAnsi="Comic Sans MS"/>
          <w:b/>
          <w:color w:val="006600"/>
          <w:sz w:val="24"/>
          <w:szCs w:val="24"/>
          <w:u w:val="single"/>
        </w:rPr>
        <w:t>_______</w:t>
      </w:r>
      <w:r w:rsidRPr="0084145D">
        <w:rPr>
          <w:rFonts w:ascii="Comic Sans MS" w:hAnsi="Comic Sans MS"/>
          <w:b/>
          <w:noProof/>
          <w:sz w:val="24"/>
          <w:szCs w:val="24"/>
          <w:lang w:val="es-PR"/>
        </w:rPr>
        <w:t xml:space="preserve"> </w:t>
      </w:r>
    </w:p>
    <w:p w:rsidR="0084145D" w:rsidRDefault="0084145D" w:rsidP="0084145D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665018</wp:posOffset>
                </wp:positionH>
                <wp:positionV relativeFrom="paragraph">
                  <wp:posOffset>1740139</wp:posOffset>
                </wp:positionV>
                <wp:extent cx="571500" cy="1109848"/>
                <wp:effectExtent l="38100" t="19050" r="38100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1500" cy="1109848"/>
                          <a:chOff x="0" y="0"/>
                          <a:chExt cx="571500" cy="1109848"/>
                        </a:xfrm>
                      </wpg:grpSpPr>
                      <wps:wsp>
                        <wps:cNvPr id="48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118753" y="843148"/>
                            <a:ext cx="30543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145D" w:rsidRPr="00E50CD6" w:rsidRDefault="0084145D" w:rsidP="0084145D">
                              <w:pPr>
                                <w:rPr>
                                  <w:b/>
                                  <w:color w:val="0000FF"/>
                                </w:rPr>
                              </w:pPr>
                              <w:r w:rsidRPr="00E50CD6">
                                <w:rPr>
                                  <w:b/>
                                  <w:color w:val="0000FF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AutoShape 625"/>
                        <wps:cNvSpPr>
                          <a:spLocks noChangeArrowheads="1"/>
                        </wps:cNvSpPr>
                        <wps:spPr bwMode="auto">
                          <a:xfrm flipV="1">
                            <a:off x="0" y="0"/>
                            <a:ext cx="571500" cy="83058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444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59" style="position:absolute;left:0;text-align:left;margin-left:52.35pt;margin-top:137pt;width:45pt;height:87.4pt;z-index:251702272" coordsize="5715,11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">
                <v:shape id="Text Box 620" o:spid="_x0000_s1060" type="#_x0000_t202" style="position:absolute;left:1187;top:8431;width:3054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84145D" w:rsidRPr="00E50CD6" w:rsidRDefault="0084145D" w:rsidP="0084145D">
                        <w:pPr>
                          <w:rPr>
                            <w:b/>
                            <w:color w:val="0000FF"/>
                          </w:rPr>
                        </w:pPr>
                        <w:r w:rsidRPr="00E50CD6">
                          <w:rPr>
                            <w:b/>
                            <w:color w:val="0000FF"/>
                          </w:rPr>
                          <w:t>I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625" o:spid="_x0000_s1061" type="#_x0000_t5" style="position:absolute;width:5715;height:830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df58EA&#10;AADbAAAADwAAAGRycy9kb3ducmV2LnhtbESPT4vCMBTE74LfITzBm6aKWukaRRRh8eSf3fvb5m1b&#10;NnkpTbTdb28EweMw85thVpvOGnGnxleOFUzGCQji3OmKCwVf18NoCcIHZI3GMSn4Jw+bdb+3wky7&#10;ls90v4RCxBL2GSooQ6gzKX1ekkU/djVx9H5dYzFE2RRSN9jGcmvkNEkW0mLFcaHEmnYl5X+Xm1Uw&#10;C8fZz7KyaXJNF9/zfX4yhlqlhoNu+wEiUBfe4Rf9qSOXwvNL/AFy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/XX+fBAAAA2wAAAA8AAAAAAAAAAAAAAAAAmAIAAGRycy9kb3du&#10;cmV2LnhtbFBLBQYAAAAABAAEAPUAAACGAwAAAAA=&#10;" filled="f" strokecolor="blue" strokeweight="3.5pt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3DEA319F" wp14:editId="5C7E6B64">
            <wp:extent cx="3362325" cy="338137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38" t="5565" r="2931" b="30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145D" w:rsidRDefault="0084145D" w:rsidP="0084145D">
      <w:pPr>
        <w:spacing w:before="120" w:after="120" w:line="240" w:lineRule="auto"/>
        <w:ind w:left="360"/>
        <w:rPr>
          <w:rFonts w:ascii="Comic Sans MS" w:hAnsi="Comic Sans MS"/>
          <w:b/>
          <w:sz w:val="24"/>
          <w:szCs w:val="24"/>
        </w:rPr>
      </w:pPr>
    </w:p>
    <w:p w:rsidR="00803506" w:rsidRDefault="00803506" w:rsidP="00803506">
      <w:pPr>
        <w:tabs>
          <w:tab w:val="left" w:pos="8229"/>
        </w:tabs>
        <w:rPr>
          <w:rFonts w:ascii="Comic Sans MS" w:hAnsi="Comic Sans MS"/>
          <w:sz w:val="24"/>
          <w:szCs w:val="24"/>
        </w:rPr>
      </w:pPr>
      <w:r w:rsidRPr="0086312C">
        <w:rPr>
          <w:rFonts w:ascii="Comic Sans MS" w:hAnsi="Comic Sans MS"/>
          <w:sz w:val="24"/>
          <w:szCs w:val="24"/>
          <w:u w:val="single"/>
        </w:rPr>
        <w:lastRenderedPageBreak/>
        <w:t xml:space="preserve">Lesson </w:t>
      </w:r>
      <w:r>
        <w:rPr>
          <w:rFonts w:ascii="Comic Sans MS" w:hAnsi="Comic Sans MS"/>
          <w:sz w:val="24"/>
          <w:szCs w:val="24"/>
          <w:u w:val="single"/>
        </w:rPr>
        <w:t>5</w:t>
      </w:r>
      <w:r w:rsidRPr="0086312C">
        <w:rPr>
          <w:rFonts w:ascii="Comic Sans MS" w:hAnsi="Comic Sans MS"/>
          <w:sz w:val="24"/>
          <w:szCs w:val="24"/>
          <w:u w:val="single"/>
        </w:rPr>
        <w:t>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Sequences of Transformations</w:t>
      </w:r>
      <w:r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Objective: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 w:rsidR="00620698">
        <w:rPr>
          <w:rFonts w:ascii="Comic Sans MS" w:hAnsi="Comic Sans MS"/>
          <w:sz w:val="24"/>
          <w:szCs w:val="24"/>
        </w:rPr>
        <w:t>Today we will</w:t>
      </w:r>
      <w:r w:rsidRPr="0086312C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identify the sequence of transformations.</w:t>
      </w:r>
      <w:r>
        <w:rPr>
          <w:rFonts w:ascii="Comic Sans MS" w:hAnsi="Comic Sans MS"/>
          <w:sz w:val="24"/>
          <w:szCs w:val="24"/>
        </w:rPr>
        <w:br/>
      </w:r>
      <w:r w:rsidRPr="0086312C">
        <w:rPr>
          <w:rFonts w:ascii="Comic Sans MS" w:hAnsi="Comic Sans MS"/>
          <w:sz w:val="24"/>
          <w:szCs w:val="24"/>
          <w:u w:val="single"/>
        </w:rPr>
        <w:t>Standard:</w:t>
      </w:r>
      <w:r w:rsidRPr="0086312C">
        <w:rPr>
          <w:rFonts w:ascii="Comic Sans MS" w:hAnsi="Comic Sans MS"/>
          <w:sz w:val="24"/>
          <w:szCs w:val="24"/>
        </w:rPr>
        <w:t xml:space="preserve"> 8.G. 1, 8.G.3</w:t>
      </w:r>
    </w:p>
    <w:p w:rsidR="00803506" w:rsidRDefault="00803506" w:rsidP="00803506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If you have two congruent figures, you can determine the transformation, or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</w:t>
      </w:r>
      <w:r w:rsidRPr="004B6D3C">
        <w:rPr>
          <w:rFonts w:ascii="Comic Sans MS" w:hAnsi="Comic Sans MS"/>
          <w:b/>
          <w:sz w:val="24"/>
          <w:szCs w:val="24"/>
          <w:u w:val="single"/>
        </w:rPr>
        <w:t xml:space="preserve"> </w:t>
      </w:r>
      <w:r w:rsidRPr="00620698">
        <w:rPr>
          <w:rFonts w:ascii="Comic Sans MS" w:hAnsi="Comic Sans MS"/>
          <w:sz w:val="24"/>
          <w:szCs w:val="24"/>
        </w:rPr>
        <w:t>of transformations</w:t>
      </w:r>
      <w:r>
        <w:rPr>
          <w:rFonts w:ascii="Comic Sans MS" w:hAnsi="Comic Sans MS"/>
          <w:sz w:val="24"/>
          <w:szCs w:val="24"/>
        </w:rPr>
        <w:t xml:space="preserve">, that maps one figure onto the other by analyzing th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___</w:t>
      </w:r>
      <w:r>
        <w:rPr>
          <w:rFonts w:ascii="Comic Sans MS" w:hAnsi="Comic Sans MS"/>
          <w:sz w:val="24"/>
          <w:szCs w:val="24"/>
        </w:rPr>
        <w:t xml:space="preserve"> or relative </w:t>
      </w:r>
      <w:r w:rsidR="00DF3779">
        <w:rPr>
          <w:rFonts w:ascii="Comic Sans MS" w:hAnsi="Comic Sans MS"/>
          <w:b/>
          <w:sz w:val="24"/>
          <w:szCs w:val="24"/>
          <w:u w:val="single"/>
        </w:rPr>
        <w:t>__________</w:t>
      </w:r>
      <w:r>
        <w:rPr>
          <w:rFonts w:ascii="Comic Sans MS" w:hAnsi="Comic Sans MS"/>
          <w:sz w:val="24"/>
          <w:szCs w:val="24"/>
        </w:rPr>
        <w:t xml:space="preserve"> of the figures.</w:t>
      </w:r>
    </w:p>
    <w:p w:rsidR="00803506" w:rsidRDefault="00164900" w:rsidP="00164900">
      <w:pPr>
        <w:jc w:val="center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inline distT="0" distB="0" distL="0" distR="0" wp14:anchorId="5B7C557F" wp14:editId="4BE8D974">
            <wp:extent cx="4572000" cy="2200031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200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900" w:rsidRPr="00164900" w:rsidRDefault="00164900" w:rsidP="00164900">
      <w:pPr>
        <w:spacing w:before="60" w:after="0" w:line="240" w:lineRule="auto"/>
        <w:rPr>
          <w:rFonts w:ascii="Comic Sans MS" w:hAnsi="Comic Sans MS"/>
          <w:sz w:val="24"/>
          <w:szCs w:val="24"/>
        </w:rPr>
      </w:pPr>
      <w:r w:rsidRPr="00164900">
        <w:rPr>
          <w:rFonts w:ascii="Comic Sans MS" w:hAnsi="Comic Sans MS"/>
          <w:b/>
          <w:color w:val="C00000"/>
          <w:sz w:val="24"/>
          <w:szCs w:val="24"/>
        </w:rPr>
        <w:t>Identify</w:t>
      </w:r>
      <w:r w:rsidRPr="00164900">
        <w:rPr>
          <w:rFonts w:ascii="Comic Sans MS" w:hAnsi="Comic Sans MS"/>
          <w:color w:val="C00000"/>
          <w:sz w:val="24"/>
          <w:szCs w:val="24"/>
        </w:rPr>
        <w:t xml:space="preserve"> </w:t>
      </w:r>
      <w:r w:rsidRPr="00164900">
        <w:rPr>
          <w:rFonts w:ascii="Comic Sans MS" w:hAnsi="Comic Sans MS"/>
          <w:sz w:val="24"/>
          <w:szCs w:val="24"/>
        </w:rPr>
        <w:t xml:space="preserve">a </w:t>
      </w:r>
      <w:r w:rsidRPr="00164900">
        <w:rPr>
          <w:rFonts w:ascii="Comic Sans MS" w:hAnsi="Comic Sans MS"/>
          <w:b/>
          <w:color w:val="6600CC"/>
          <w:sz w:val="24"/>
          <w:szCs w:val="24"/>
        </w:rPr>
        <w:t>sequence</w:t>
      </w:r>
      <w:r w:rsidRPr="00164900">
        <w:rPr>
          <w:rFonts w:ascii="Comic Sans MS" w:hAnsi="Comic Sans MS"/>
          <w:sz w:val="24"/>
          <w:szCs w:val="24"/>
        </w:rPr>
        <w:t xml:space="preserve"> of </w:t>
      </w:r>
      <w:r w:rsidRPr="00164900">
        <w:rPr>
          <w:rFonts w:ascii="Comic Sans MS" w:hAnsi="Comic Sans MS"/>
          <w:b/>
          <w:color w:val="0000FF"/>
          <w:sz w:val="24"/>
          <w:szCs w:val="24"/>
        </w:rPr>
        <w:t>transformations</w:t>
      </w:r>
      <w:r w:rsidRPr="00164900">
        <w:rPr>
          <w:rFonts w:ascii="Comic Sans MS" w:hAnsi="Comic Sans MS"/>
          <w:sz w:val="24"/>
          <w:szCs w:val="24"/>
        </w:rPr>
        <w:t xml:space="preserve"> that will </w:t>
      </w:r>
      <w:r w:rsidRPr="00164900">
        <w:rPr>
          <w:rFonts w:ascii="Comic Sans MS" w:hAnsi="Comic Sans MS"/>
          <w:b/>
          <w:color w:val="0000FF"/>
          <w:spacing w:val="-4"/>
          <w:sz w:val="24"/>
          <w:szCs w:val="24"/>
        </w:rPr>
        <w:t>transform</w:t>
      </w:r>
      <w:r w:rsidRPr="00164900">
        <w:rPr>
          <w:rFonts w:ascii="Comic Sans MS" w:hAnsi="Comic Sans MS"/>
          <w:color w:val="0000FF"/>
          <w:spacing w:val="-4"/>
          <w:sz w:val="24"/>
          <w:szCs w:val="24"/>
        </w:rPr>
        <w:t xml:space="preserve"> </w:t>
      </w:r>
      <w:r w:rsidRPr="00164900">
        <w:rPr>
          <w:rFonts w:ascii="Comic Sans MS" w:hAnsi="Comic Sans MS"/>
          <w:b/>
          <w:color w:val="CC0099"/>
          <w:spacing w:val="-4"/>
          <w:sz w:val="24"/>
          <w:szCs w:val="24"/>
        </w:rPr>
        <w:t>figure</w:t>
      </w:r>
      <w:r w:rsidRPr="00164900">
        <w:rPr>
          <w:rFonts w:ascii="Comic Sans MS" w:hAnsi="Comic Sans MS"/>
          <w:position w:val="-6"/>
          <w:sz w:val="24"/>
          <w:szCs w:val="24"/>
        </w:rPr>
        <w:object w:dxaOrig="9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11.7pt" o:ole="">
            <v:imagedata r:id="rId18" o:title=""/>
          </v:shape>
          <o:OLEObject Type="Embed" ProgID="Equation.DSMT4" ShapeID="_x0000_i1025" DrawAspect="Content" ObjectID="_1559122071" r:id="rId19"/>
        </w:object>
      </w:r>
      <w:r w:rsidRPr="00164900">
        <w:rPr>
          <w:rFonts w:ascii="Comic Sans MS" w:hAnsi="Comic Sans MS"/>
          <w:color w:val="000000" w:themeColor="text1"/>
          <w:spacing w:val="-4"/>
          <w:sz w:val="24"/>
          <w:szCs w:val="24"/>
        </w:rPr>
        <w:t xml:space="preserve">into </w:t>
      </w:r>
      <w:r w:rsidRPr="00164900">
        <w:rPr>
          <w:rFonts w:ascii="Comic Sans MS" w:hAnsi="Comic Sans MS"/>
          <w:b/>
          <w:color w:val="CC0099"/>
          <w:spacing w:val="-4"/>
          <w:sz w:val="24"/>
          <w:szCs w:val="24"/>
        </w:rPr>
        <w:t>figure</w:t>
      </w:r>
      <w:r w:rsidRPr="00164900">
        <w:rPr>
          <w:rFonts w:ascii="Comic Sans MS" w:hAnsi="Comic Sans MS"/>
          <w:position w:val="-6"/>
          <w:sz w:val="24"/>
          <w:szCs w:val="24"/>
        </w:rPr>
        <w:object w:dxaOrig="1219" w:dyaOrig="260">
          <v:shape id="_x0000_i1026" type="#_x0000_t75" style="width:61.1pt;height:12.55pt" o:ole="">
            <v:imagedata r:id="rId20" o:title=""/>
          </v:shape>
          <o:OLEObject Type="Embed" ProgID="Equation.DSMT4" ShapeID="_x0000_i1026" DrawAspect="Content" ObjectID="_1559122072" r:id="rId21"/>
        </w:object>
      </w:r>
    </w:p>
    <w:p w:rsidR="00164900" w:rsidRPr="00844F3C" w:rsidRDefault="00164900" w:rsidP="00164900">
      <w:pPr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4FAB03D8" wp14:editId="6EBF469D">
                <wp:simplePos x="0" y="0"/>
                <wp:positionH relativeFrom="column">
                  <wp:posOffset>3496310</wp:posOffset>
                </wp:positionH>
                <wp:positionV relativeFrom="paragraph">
                  <wp:posOffset>109382</wp:posOffset>
                </wp:positionV>
                <wp:extent cx="2733040" cy="2540635"/>
                <wp:effectExtent l="0" t="0" r="10160" b="0"/>
                <wp:wrapNone/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33040" cy="2540635"/>
                          <a:chOff x="0" y="0"/>
                          <a:chExt cx="2733468" cy="2540753"/>
                        </a:xfrm>
                      </wpg:grpSpPr>
                      <wpg:grpSp>
                        <wpg:cNvPr id="33" name="Group 33"/>
                        <wpg:cNvGrpSpPr/>
                        <wpg:grpSpPr>
                          <a:xfrm>
                            <a:off x="0" y="0"/>
                            <a:ext cx="1541145" cy="1520190"/>
                            <a:chOff x="0" y="0"/>
                            <a:chExt cx="1541721" cy="1520456"/>
                          </a:xfrm>
                        </wpg:grpSpPr>
                        <wps:wsp>
                          <wps:cNvPr id="140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37684" y="467832"/>
                              <a:ext cx="404037" cy="3721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64900" w:rsidRPr="00614F6D" w:rsidRDefault="00164900" w:rsidP="00164900">
                                <w:pPr>
                                  <w:rPr>
                                    <w:b/>
                                    <w:color w:val="6600CC"/>
                                    <w:sz w:val="16"/>
                                    <w:szCs w:val="20"/>
                                  </w:rPr>
                                </w:pPr>
                                <w:r w:rsidRPr="00614F6D">
                                  <w:rPr>
                                    <w:b/>
                                    <w:color w:val="6600CC"/>
                                    <w:sz w:val="16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32" name="Group 32"/>
                          <wpg:cNvGrpSpPr/>
                          <wpg:grpSpPr>
                            <a:xfrm>
                              <a:off x="0" y="0"/>
                              <a:ext cx="1213574" cy="1520456"/>
                              <a:chOff x="0" y="0"/>
                              <a:chExt cx="1213574" cy="1520456"/>
                            </a:xfrm>
                          </wpg:grpSpPr>
                          <wps:wsp>
                            <wps:cNvPr id="1405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7442" y="0"/>
                                <a:ext cx="404037" cy="3721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64900" w:rsidRPr="00614F6D" w:rsidRDefault="00164900" w:rsidP="00164900">
                                  <w:pPr>
                                    <w:rPr>
                                      <w:b/>
                                      <w:color w:val="6600CC"/>
                                      <w:sz w:val="16"/>
                                      <w:szCs w:val="20"/>
                                    </w:rPr>
                                  </w:pPr>
                                  <w:r>
                                    <w:rPr>
                                      <w:b/>
                                      <w:color w:val="6600CC"/>
                                      <w:sz w:val="16"/>
                                      <w:szCs w:val="20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g:grpSp>
                            <wpg:cNvPr id="31" name="Group 31"/>
                            <wpg:cNvGrpSpPr/>
                            <wpg:grpSpPr>
                              <a:xfrm>
                                <a:off x="0" y="0"/>
                                <a:ext cx="1213574" cy="1520456"/>
                                <a:chOff x="0" y="0"/>
                                <a:chExt cx="1213574" cy="1520456"/>
                              </a:xfrm>
                            </wpg:grpSpPr>
                            <wps:wsp>
                              <wps:cNvPr id="1552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1507" y="0"/>
                                  <a:ext cx="404037" cy="37213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64900" w:rsidRPr="00614F6D" w:rsidRDefault="00164900" w:rsidP="00164900">
                                    <w:pPr>
                                      <w:rPr>
                                        <w:b/>
                                        <w:color w:val="6600CC"/>
                                        <w:sz w:val="16"/>
                                        <w:szCs w:val="20"/>
                                      </w:rPr>
                                    </w:pPr>
                                    <w:r w:rsidRPr="00614F6D">
                                      <w:rPr>
                                        <w:b/>
                                        <w:color w:val="6600CC"/>
                                        <w:sz w:val="16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g:grpSp>
                              <wpg:cNvPr id="30" name="Group 30"/>
                              <wpg:cNvGrpSpPr/>
                              <wpg:grpSpPr>
                                <a:xfrm>
                                  <a:off x="0" y="159488"/>
                                  <a:ext cx="1213574" cy="1360968"/>
                                  <a:chOff x="0" y="0"/>
                                  <a:chExt cx="1213574" cy="1360968"/>
                                </a:xfrm>
                              </wpg:grpSpPr>
                              <wps:wsp>
                                <wps:cNvPr id="1404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84791" y="297712"/>
                                    <a:ext cx="404037" cy="3721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64900" w:rsidRPr="00614F6D" w:rsidRDefault="00164900" w:rsidP="00164900">
                                      <w:pPr>
                                        <w:rPr>
                                          <w:b/>
                                          <w:color w:val="6600CC"/>
                                          <w:sz w:val="16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b/>
                                          <w:color w:val="6600CC"/>
                                          <w:sz w:val="16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g:grpSp>
                                <wpg:cNvPr id="29" name="Group 29"/>
                                <wpg:cNvGrpSpPr/>
                                <wpg:grpSpPr>
                                  <a:xfrm>
                                    <a:off x="0" y="0"/>
                                    <a:ext cx="1213574" cy="1360968"/>
                                    <a:chOff x="0" y="0"/>
                                    <a:chExt cx="1213574" cy="1360968"/>
                                  </a:xfrm>
                                </wpg:grpSpPr>
                                <wps:wsp>
                                  <wps:cNvPr id="1553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297712"/>
                                      <a:ext cx="404037" cy="3721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164900" w:rsidRPr="00614F6D" w:rsidRDefault="00164900" w:rsidP="00164900">
                                        <w:pPr>
                                          <w:rPr>
                                            <w:b/>
                                            <w:color w:val="6600CC"/>
                                            <w:sz w:val="16"/>
                                            <w:szCs w:val="16"/>
                                          </w:rPr>
                                        </w:pPr>
                                        <w:r w:rsidRPr="00614F6D">
                                          <w:rPr>
                                            <w:b/>
                                            <w:color w:val="6600CC"/>
                                            <w:sz w:val="16"/>
                                            <w:szCs w:val="16"/>
                                          </w:rP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spAutoFit/>
                                  </wps:bodyPr>
                                </wps:wsp>
                                <wpg:grpSp>
                                  <wpg:cNvPr id="28" name="Group 28"/>
                                  <wpg:cNvGrpSpPr/>
                                  <wpg:grpSpPr>
                                    <a:xfrm>
                                      <a:off x="202019" y="0"/>
                                      <a:ext cx="1011555" cy="1360968"/>
                                      <a:chOff x="0" y="0"/>
                                      <a:chExt cx="1011555" cy="1360968"/>
                                    </a:xfrm>
                                  </wpg:grpSpPr>
                                  <wpg:grpSp>
                                    <wpg:cNvPr id="1406" name="Group 1406"/>
                                    <wpg:cNvGrpSpPr/>
                                    <wpg:grpSpPr>
                                      <a:xfrm>
                                        <a:off x="0" y="0"/>
                                        <a:ext cx="1011555" cy="1021080"/>
                                        <a:chOff x="-37759" y="-38609"/>
                                        <a:chExt cx="1012498" cy="1034999"/>
                                      </a:xfrm>
                                    </wpg:grpSpPr>
                                    <wpg:grpSp>
                                      <wpg:cNvPr id="1407" name="Group 1407"/>
                                      <wpg:cNvGrpSpPr/>
                                      <wpg:grpSpPr>
                                        <a:xfrm>
                                          <a:off x="-37759" y="-38609"/>
                                          <a:ext cx="1012498" cy="1034999"/>
                                          <a:chOff x="-37759" y="-38609"/>
                                          <a:chExt cx="1012498" cy="1034999"/>
                                        </a:xfrm>
                                      </wpg:grpSpPr>
                                      <wps:wsp>
                                        <wps:cNvPr id="1546" name="AutoShape 70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457832" y="301497"/>
                                            <a:ext cx="502920" cy="694893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1750">
                                            <a:solidFill>
                                              <a:srgbClr val="0000FF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7" name="AutoShape 71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466713" y="-38609"/>
                                            <a:ext cx="173842" cy="35456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1750">
                                            <a:solidFill>
                                              <a:srgbClr val="0000FF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8" name="AutoShape 71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00028" y="-33784"/>
                                            <a:ext cx="173842" cy="35207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1750">
                                            <a:solidFill>
                                              <a:srgbClr val="0000FF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49" name="AutoShape 72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627055" y="-36099"/>
                                            <a:ext cx="347684" cy="35207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1750">
                                            <a:solidFill>
                                              <a:srgbClr val="0000FF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550" name="AutoShape 72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-37759" y="-38609"/>
                                            <a:ext cx="348799" cy="35207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noFill/>
                                          <a:ln w="31750">
                                            <a:solidFill>
                                              <a:srgbClr val="0000FF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551" name="AutoShape 72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-28225" y="297044"/>
                                          <a:ext cx="502920" cy="694893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31750">
                                          <a:solidFill>
                                            <a:srgbClr val="0000FF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402" name="Text Box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82772" y="988828"/>
                                        <a:ext cx="404037" cy="3721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164900" w:rsidRPr="00C36BFB" w:rsidRDefault="00164900" w:rsidP="00164900">
                                          <w:pPr>
                                            <w:rPr>
                                              <w:b/>
                                              <w:color w:val="6600CC"/>
                                              <w:sz w:val="16"/>
                                              <w:szCs w:val="16"/>
                                            </w:rPr>
                                          </w:pPr>
                                          <w:r w:rsidRPr="00C36BFB">
                                            <w:rPr>
                                              <w:b/>
                                              <w:color w:val="6600CC"/>
                                              <w:sz w:val="16"/>
                                              <w:szCs w:val="16"/>
                                            </w:rPr>
                                            <w:t>S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sp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</wpg:grpSp>
                      </wpg:grpSp>
                      <wpg:grpSp>
                        <wpg:cNvPr id="37" name="Group 37"/>
                        <wpg:cNvGrpSpPr/>
                        <wpg:grpSpPr>
                          <a:xfrm>
                            <a:off x="1509823" y="1031358"/>
                            <a:ext cx="1223645" cy="1509395"/>
                            <a:chOff x="0" y="0"/>
                            <a:chExt cx="1223652" cy="1509824"/>
                          </a:xfrm>
                        </wpg:grpSpPr>
                        <wps:wsp>
                          <wps:cNvPr id="139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832" y="1137684"/>
                              <a:ext cx="404038" cy="37214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64900" w:rsidRPr="00614F6D" w:rsidRDefault="00164900" w:rsidP="00164900">
                                <w:pPr>
                                  <w:rPr>
                                    <w:b/>
                                    <w:color w:val="6600CC"/>
                                    <w:sz w:val="16"/>
                                  </w:rPr>
                                </w:pPr>
                                <w:r w:rsidRPr="00614F6D">
                                  <w:rPr>
                                    <w:b/>
                                    <w:color w:val="6600CC"/>
                                    <w:sz w:val="16"/>
                                  </w:rPr>
                                  <w:t>Hʹ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g:grpSp>
                          <wpg:cNvPr id="36" name="Group 36"/>
                          <wpg:cNvGrpSpPr/>
                          <wpg:grpSpPr>
                            <a:xfrm>
                              <a:off x="0" y="0"/>
                              <a:ext cx="1223652" cy="1181122"/>
                              <a:chOff x="0" y="0"/>
                              <a:chExt cx="1223652" cy="1181122"/>
                            </a:xfrm>
                          </wpg:grpSpPr>
                          <wps:wsp>
                            <wps:cNvPr id="138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9098" y="563526"/>
                                <a:ext cx="404037" cy="372139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64900" w:rsidRPr="00614F6D" w:rsidRDefault="00164900" w:rsidP="00164900">
                                  <w:pPr>
                                    <w:rPr>
                                      <w:b/>
                                      <w:color w:val="6600CC"/>
                                      <w:sz w:val="16"/>
                                    </w:rPr>
                                  </w:pPr>
                                  <w:r w:rsidRPr="00614F6D">
                                    <w:rPr>
                                      <w:b/>
                                      <w:color w:val="6600CC"/>
                                      <w:sz w:val="16"/>
                                    </w:rPr>
                                    <w:t>Aʹ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g:grpSp>
                            <wpg:cNvPr id="35" name="Group 35"/>
                            <wpg:cNvGrpSpPr/>
                            <wpg:grpSpPr>
                              <a:xfrm>
                                <a:off x="0" y="0"/>
                                <a:ext cx="1223652" cy="1181122"/>
                                <a:chOff x="0" y="0"/>
                                <a:chExt cx="1223652" cy="1181122"/>
                              </a:xfrm>
                            </wpg:grpSpPr>
                            <wps:wsp>
                              <wps:cNvPr id="1390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632" y="808075"/>
                                  <a:ext cx="404038" cy="37213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64900" w:rsidRPr="00614F6D" w:rsidRDefault="00164900" w:rsidP="00164900">
                                    <w:pPr>
                                      <w:rPr>
                                        <w:b/>
                                        <w:color w:val="6600CC"/>
                                        <w:sz w:val="16"/>
                                      </w:rPr>
                                    </w:pPr>
                                    <w:r w:rsidRPr="00614F6D">
                                      <w:rPr>
                                        <w:b/>
                                        <w:color w:val="6600CC"/>
                                        <w:sz w:val="16"/>
                                      </w:rPr>
                                      <w:t>Eʹ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spAutoFit/>
                              </wps:bodyPr>
                            </wps:wsp>
                            <wpg:grpSp>
                              <wpg:cNvPr id="34" name="Group 34"/>
                              <wpg:cNvGrpSpPr/>
                              <wpg:grpSpPr>
                                <a:xfrm>
                                  <a:off x="0" y="0"/>
                                  <a:ext cx="1223652" cy="1181122"/>
                                  <a:chOff x="0" y="0"/>
                                  <a:chExt cx="1223652" cy="1181122"/>
                                </a:xfrm>
                              </wpg:grpSpPr>
                              <wpg:grpSp>
                                <wpg:cNvPr id="1394" name="Group 1394"/>
                                <wpg:cNvGrpSpPr>
                                  <a:grpSpLocks noChangeAspect="1"/>
                                </wpg:cNvGrpSpPr>
                                <wpg:grpSpPr>
                                  <a:xfrm rot="16200000">
                                    <a:off x="207334" y="164805"/>
                                    <a:ext cx="1011555" cy="1021080"/>
                                    <a:chOff x="-37759" y="-38609"/>
                                    <a:chExt cx="1012498" cy="1034999"/>
                                  </a:xfrm>
                                </wpg:grpSpPr>
                                <wpg:grpSp>
                                  <wpg:cNvPr id="1395" name="Group 1395"/>
                                  <wpg:cNvGrpSpPr/>
                                  <wpg:grpSpPr>
                                    <a:xfrm>
                                      <a:off x="-37759" y="-38609"/>
                                      <a:ext cx="1012498" cy="1034999"/>
                                      <a:chOff x="-37759" y="-38609"/>
                                      <a:chExt cx="1012498" cy="1034999"/>
                                    </a:xfrm>
                                  </wpg:grpSpPr>
                                  <wps:wsp>
                                    <wps:cNvPr id="1396" name="AutoShape 7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62599" y="301497"/>
                                        <a:ext cx="502920" cy="69489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3175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97" name="AutoShape 7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66713" y="-38609"/>
                                        <a:ext cx="173842" cy="354565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3175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98" name="AutoShape 7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00028" y="-33784"/>
                                        <a:ext cx="173842" cy="35207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3175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99" name="AutoShape 7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27055" y="-36099"/>
                                        <a:ext cx="347684" cy="35207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3175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400" name="AutoShape 7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-37759" y="-38609"/>
                                        <a:ext cx="348799" cy="35207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31750">
                                        <a:solidFill>
                                          <a:srgbClr val="0000FF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401" name="AutoShape 72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 flipV="1">
                                      <a:off x="-32993" y="297044"/>
                                      <a:ext cx="502920" cy="694893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0">
                                      <a:solidFill>
                                        <a:srgbClr val="0000FF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389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361507"/>
                                    <a:ext cx="404037" cy="372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64900" w:rsidRPr="00614F6D" w:rsidRDefault="00164900" w:rsidP="00164900">
                                      <w:pPr>
                                        <w:rPr>
                                          <w:b/>
                                          <w:color w:val="6600CC"/>
                                          <w:sz w:val="16"/>
                                        </w:rPr>
                                      </w:pPr>
                                      <w:r w:rsidRPr="00614F6D">
                                        <w:rPr>
                                          <w:b/>
                                          <w:color w:val="6600CC"/>
                                          <w:sz w:val="16"/>
                                        </w:rPr>
                                        <w:t>Rʹ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1392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832" y="0"/>
                                    <a:ext cx="404038" cy="3721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164900" w:rsidRPr="00C36BFB" w:rsidRDefault="00164900" w:rsidP="00164900">
                                      <w:pPr>
                                        <w:rPr>
                                          <w:b/>
                                          <w:color w:val="6600CC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C36BFB">
                                        <w:rPr>
                                          <w:b/>
                                          <w:color w:val="6600CC"/>
                                          <w:sz w:val="16"/>
                                          <w:szCs w:val="16"/>
                                        </w:rPr>
                                        <w:t>Tʹ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8" o:spid="_x0000_s1071" style="position:absolute;left:0;text-align:left;margin-left:275.3pt;margin-top:8.6pt;width:215.2pt;height:200.05pt;z-index:251725824" coordsize="27334,25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">
                <v:group id="Group 33" o:spid="_x0000_s1072" style="position:absolute;width:15411;height:15201" coordsize="15417,15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shape id="_x0000_s1073" type="#_x0000_t202" style="position:absolute;left:11376;top:4678;width:4041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lH+8EA&#10;AADdAAAADwAAAGRycy9kb3ducmV2LnhtbERPS2sCMRC+F/ofwhR6q4l9IatRpLbgwUt1ex8242Zx&#10;M1k2o7v++6ZQ8DYf33MWqzG06kJ9aiJbmE4MKOIquoZrC+Xh62kGKgmywzYyWbhSgtXy/m6BhYsD&#10;f9NlL7XKIZwKtOBFukLrVHkKmCaxI87cMfYBJcO+1q7HIYeHVj8b864DNpwbPHb04ak67c/Bgohb&#10;T6/lZ0jbn3G3Gbyp3rC09vFhXM9BCY1yE/+7ty7PfzUv8PdNPkEv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/JR/vBAAAA3QAAAA8AAAAAAAAAAAAAAAAAmAIAAGRycy9kb3du&#10;cmV2LnhtbFBLBQYAAAAABAAEAPUAAACGAwAAAAA=&#10;" filled="f" stroked="f">
                    <v:textbox style="mso-fit-shape-to-text:t">
                      <w:txbxContent>
                        <w:p w:rsidR="00164900" w:rsidRPr="00614F6D" w:rsidRDefault="00164900" w:rsidP="00164900">
                          <w:pPr>
                            <w:rPr>
                              <w:b/>
                              <w:color w:val="6600CC"/>
                              <w:sz w:val="16"/>
                              <w:szCs w:val="20"/>
                            </w:rPr>
                          </w:pPr>
                          <w:r w:rsidRPr="00614F6D">
                            <w:rPr>
                              <w:b/>
                              <w:color w:val="6600CC"/>
                              <w:sz w:val="16"/>
                              <w:szCs w:val="20"/>
                            </w:rPr>
                            <w:t>T</w:t>
                          </w:r>
                        </w:p>
                      </w:txbxContent>
                    </v:textbox>
                  </v:shape>
                  <v:group id="Group 32" o:spid="_x0000_s1074" style="position:absolute;width:12135;height:15204" coordsize="12135,15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shape id="_x0000_s1075" type="#_x0000_t202" style="position:absolute;left:7974;width:4040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x6FMEA&#10;AADdAAAADwAAAGRycy9kb3ducmV2LnhtbERPS2sCMRC+C/0PYYTeNLHUUlajSB/goZfq9j5sxs3i&#10;ZrJspu7675uC4G0+vuest2No1YX61ES2sJgbUMRVdA3XFsrj5+wVVBJkh21ksnClBNvNw2SNhYsD&#10;f9PlILXKIZwKtOBFukLrVHkKmOaxI87cKfYBJcO+1q7HIYeHVj8Z86IDNpwbPHb05qk6H36DBRG3&#10;W1zLj5D2P+PX++BNtcTS2sfpuFuBEhrlLr659y7PfzZL+P8mn6A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9sehTBAAAA3QAAAA8AAAAAAAAAAAAAAAAAmAIAAGRycy9kb3du&#10;cmV2LnhtbFBLBQYAAAAABAAEAPUAAACGAwAAAAA=&#10;" filled="f" stroked="f">
                      <v:textbox style="mso-fit-shape-to-text:t">
                        <w:txbxContent>
                          <w:p w:rsidR="00164900" w:rsidRPr="00614F6D" w:rsidRDefault="00164900" w:rsidP="00164900">
                            <w:pPr>
                              <w:rPr>
                                <w:b/>
                                <w:color w:val="6600CC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b/>
                                <w:color w:val="6600CC"/>
                                <w:sz w:val="16"/>
                                <w:szCs w:val="20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group id="Group 31" o:spid="_x0000_s1076" style="position:absolute;width:12135;height:15204" coordsize="12135,15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<v:shape id="_x0000_s1077" type="#_x0000_t202" style="position:absolute;left:3615;width:4040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fC4MAA&#10;AADdAAAADwAAAGRycy9kb3ducmV2LnhtbERPTWvCQBC9F/oflin0VjcKKZK6ilgFD16q8T5kp9lg&#10;djZkpyb++64geJvH+5zFavStulIfm8AGppMMFHEVbMO1gfK0+5iDioJssQ1MBm4UYbV8fVlgYcPA&#10;P3Q9Sq1SCMcCDTiRrtA6Vo48xknoiBP3G3qPkmBfa9vjkMJ9q2dZ9qk9NpwaHHa0cVRdjn/egIhd&#10;T2/l1sf9eTx8Dy6rciyNeX8b11+ghEZ5ih/uvU3z83wG92/SCXr5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dfC4MAAAADdAAAADwAAAAAAAAAAAAAAAACYAgAAZHJzL2Rvd25y&#10;ZXYueG1sUEsFBgAAAAAEAAQA9QAAAIUDAAAAAA==&#10;" filled="f" stroked="f">
                        <v:textbox style="mso-fit-shape-to-text:t">
                          <w:txbxContent>
                            <w:p w:rsidR="00164900" w:rsidRPr="00614F6D" w:rsidRDefault="00164900" w:rsidP="00164900">
                              <w:pPr>
                                <w:rPr>
                                  <w:b/>
                                  <w:color w:val="6600CC"/>
                                  <w:sz w:val="16"/>
                                  <w:szCs w:val="20"/>
                                </w:rPr>
                              </w:pPr>
                              <w:r w:rsidRPr="00614F6D">
                                <w:rPr>
                                  <w:b/>
                                  <w:color w:val="6600CC"/>
                                  <w:sz w:val="16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group id="Group 30" o:spid="_x0000_s1078" style="position:absolute;top:1594;width:12135;height:13610" coordsize="12135,136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<v:shape id="_x0000_s1079" type="#_x0000_t202" style="position:absolute;left:5847;top:2977;width:4041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Dfj8EA&#10;AADdAAAADwAAAGRycy9kb3ducmV2LnhtbERPTWsCMRC9F/ofwhR6q4lipWyNItWCh17U7X3YTDdL&#10;N5NlM7rrvzdCobd5vM9ZrsfQqgv1qYlsYToxoIir6BquLZSnz5c3UEmQHbaRycKVEqxXjw9LLFwc&#10;+ECXo9Qqh3Aq0IIX6QqtU+UpYJrEjjhzP7EPKBn2tXY9Djk8tHpmzEIHbDg3eOzow1P1ezwHCyJu&#10;M72Wu5D23+PXdvCmesXS2uencfMOSmiUf/Gfe+/y/LmZw/2bfIJe3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g34/BAAAA3QAAAA8AAAAAAAAAAAAAAAAAmAIAAGRycy9kb3du&#10;cmV2LnhtbFBLBQYAAAAABAAEAPUAAACGAwAAAAA=&#10;" filled="f" stroked="f">
                          <v:textbox style="mso-fit-shape-to-text:t">
                            <w:txbxContent>
                              <w:p w:rsidR="00164900" w:rsidRPr="00614F6D" w:rsidRDefault="00164900" w:rsidP="00164900">
                                <w:pPr>
                                  <w:rPr>
                                    <w:b/>
                                    <w:color w:val="6600CC"/>
                                    <w:sz w:val="16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color w:val="6600CC"/>
                                    <w:sz w:val="16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group id="Group 29" o:spid="_x0000_s1080" style="position:absolute;width:12135;height:13609" coordsize="12135,136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  <v:shape id="_x0000_s1081" type="#_x0000_t202" style="position:absolute;top:2977;width:4040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tne8EA&#10;AADdAAAADwAAAGRycy9kb3ducmV2LnhtbERPS2vCQBC+C/0Pywi9mY0tKSV1FekDPHippvchO80G&#10;s7MhOzXx33cFwdt8fM9ZbSbfqTMNsQ1sYJnloIjrYFtuDFTHr8UrqCjIFrvAZOBCETbrh9kKSxtG&#10;/qbzQRqVQjiWaMCJ9KXWsXbkMWahJ07cbxg8SoJDo+2AYwr3nX7K8xftseXU4LCnd0f16fDnDYjY&#10;7fJSffq4+5n2H6PL6wIrYx7n0/YNlNAkd/HNvbNpflE8w/WbdIJe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bZ3vBAAAA3QAAAA8AAAAAAAAAAAAAAAAAmAIAAGRycy9kb3du&#10;cmV2LnhtbFBLBQYAAAAABAAEAPUAAACGAwAAAAA=&#10;" filled="f" stroked="f">
                            <v:textbox style="mso-fit-shape-to-text:t">
                              <w:txbxContent>
                                <w:p w:rsidR="00164900" w:rsidRPr="00614F6D" w:rsidRDefault="00164900" w:rsidP="00164900">
                                  <w:pPr>
                                    <w:rPr>
                                      <w:b/>
                                      <w:color w:val="6600CC"/>
                                      <w:sz w:val="16"/>
                                      <w:szCs w:val="16"/>
                                    </w:rPr>
                                  </w:pPr>
                                  <w:r w:rsidRPr="00614F6D">
                                    <w:rPr>
                                      <w:b/>
                                      <w:color w:val="6600CC"/>
                                      <w:sz w:val="16"/>
                                      <w:szCs w:val="16"/>
                                    </w:rP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group id="Group 28" o:spid="_x0000_s1082" style="position:absolute;left:2020;width:10115;height:13609" coordsize="10115,136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        <v:group id="Group 1406" o:spid="_x0000_s1083" style="position:absolute;width:10115;height:10210" coordorigin="-377,-386" coordsize="10124,10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D4l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2g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UsPiVwwAAAN0AAAAP&#10;AAAAAAAAAAAAAAAAAKoCAABkcnMvZG93bnJldi54bWxQSwUGAAAAAAQABAD6AAAAmgMAAAAA&#10;">
                              <v:group id="Group 1407" o:spid="_x0000_s1084" style="position:absolute;left:-377;top:-386;width:10124;height:10349" coordorigin="-377,-386" coordsize="10124,10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/xdDsQAAADd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doDr/f&#10;hBPk6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/xdDsQAAADdAAAA&#10;DwAAAAAAAAAAAAAAAACqAgAAZHJzL2Rvd25yZXYueG1sUEsFBgAAAAAEAAQA+gAAAJsDAAAAAA==&#10;">
                                <v:shape id="AutoShape 705" o:spid="_x0000_s1085" type="#_x0000_t32" style="position:absolute;left:4578;top:3014;width:5029;height:69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nxd8QAAADdAAAADwAAAGRycy9kb3ducmV2LnhtbERPTWvCQBC9C/6HZYTedKM1tqSuIqWC&#10;nqS20OuQnSRbs7Mhu9HYX98VBG/zeJ+zXPe2FmdqvXGsYDpJQBDnThsuFXx/bcevIHxA1lg7JgVX&#10;8rBeDQdLzLS78Cedj6EUMYR9hgqqEJpMSp9XZNFPXEMcucK1FkOEbSl1i5cYbms5S5KFtGg4NlTY&#10;0HtF+enYWQV/p4/tdJea7lAX3T4vXn5+U/Os1NOo37yBCNSHh/ju3uk4P50v4PZNPEG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mfF3xAAAAN0AAAAPAAAAAAAAAAAA&#10;AAAAAKECAABkcnMvZG93bnJldi54bWxQSwUGAAAAAAQABAD5AAAAkgMAAAAA&#10;" strokecolor="blue" strokeweight="2.5pt"/>
                                <v:shape id="AutoShape 714" o:spid="_x0000_s1086" type="#_x0000_t32" style="position:absolute;left:4667;top:-386;width:1738;height:3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VU7MQAAADdAAAADwAAAGRycy9kb3ducmV2LnhtbERPTWvCQBC9F/wPywi96UZttKSuIqJg&#10;T0Ut9DpkJ8lqdjZkN5r213cLQm/zeJ+zXPe2FjdqvXGsYDJOQBDnThsuFXye96NXED4ga6wdk4Jv&#10;8rBeDZ6WmGl35yPdTqEUMYR9hgqqEJpMSp9XZNGPXUMcucK1FkOEbSl1i/cYbms5TZK5tGg4NlTY&#10;0Lai/HrqrIKf624/OaSm+6iL7j0vFl+X1MyUeh72mzcQgfrwL364DzrOT18W8PdNP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1VTsxAAAAN0AAAAPAAAAAAAAAAAA&#10;AAAAAKECAABkcnMvZG93bnJldi54bWxQSwUGAAAAAAQABAD5AAAAkgMAAAAA&#10;" strokecolor="blue" strokeweight="2.5pt"/>
                                <v:shape id="AutoShape 715" o:spid="_x0000_s1087" type="#_x0000_t32" style="position:absolute;left:3000;top:-337;width:1738;height:35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fXI+fJAAAA3QAAAA8AAAAA&#10;AAAAAAAAAAAAoQIAAGRycy9kb3ducmV2LnhtbFBLBQYAAAAABAAEAPkAAACXAwAAAAA=&#10;" strokecolor="blue" strokeweight="2.5pt"/>
                                <v:shape id="AutoShape 721" o:spid="_x0000_s1088" type="#_x0000_t32" style="position:absolute;left:6270;top:-360;width:3477;height:35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uGfMYAAADdAAAADwAAAGRycy9kb3ducmV2LnhtbERP32vCMBB+F/Y/hBv4IjOdqJvVKENx&#10;CCI4t4GPR3NrujWX0mS17q83grC3+/h+3mzR2lI0VPvCsYLHfgKCOHO64FzBx/v64RmED8gaS8ek&#10;4EweFvO7zgxT7U78Rs0h5CKGsE9RgQmhSqX0mSGLvu8q4sh9udpiiLDOpa7xFMNtKQdJMpYWC44N&#10;BitaGsp+Dr9WwbY3GW//eucn3A93e/N6/PxuVmuluvftyxREoDb8i2/ujY7zR8MJXL+JJ8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bhnzGAAAA3QAAAA8AAAAAAAAA&#10;AAAAAAAAoQIAAGRycy9kb3ducmV2LnhtbFBLBQYAAAAABAAEAPkAAACUAwAAAAA=&#10;" strokecolor="blue" strokeweight="2.5pt"/>
                                <v:shape id="AutoShape 722" o:spid="_x0000_s1089" type="#_x0000_t32" style="position:absolute;left:-377;top:-386;width:3487;height:35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VaRccAAADdAAAADwAAAGRycy9kb3ducmV2LnhtbESPQWvCQBCF74X+h2UKvdWNlrQSXaVI&#10;BXsqtYLXITtJtmZnQ3ajaX995yB4m+G9ee+b5Xr0rTpTH11gA9NJBoq4DNZxbeDwvX2ag4oJ2WIb&#10;mAz8UoT16v5uiYUNF/6i8z7VSkI4FmigSakrtI5lQx7jJHTEolWh95hk7Wtte7xIuG/1LMtetEfH&#10;0tBgR5uGytN+8Ab+Tu/b6S53w2dbDR9l9Xr8yd2zMY8P49sCVKIx3czX650V/DwXfvlGRtC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5VpFxwAAAN0AAAAPAAAAAAAA&#10;AAAAAAAAAKECAABkcnMvZG93bnJldi54bWxQSwUGAAAAAAQABAD5AAAAlQMAAAAA&#10;" strokecolor="blue" strokeweight="2.5pt"/>
                              </v:group>
                              <v:shape id="AutoShape 723" o:spid="_x0000_s1090" type="#_x0000_t32" style="position:absolute;left:-282;top:2970;width:5028;height:69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HgFsMAAADdAAAADwAAAGRycy9kb3ducmV2LnhtbERPTYvCMBC9C/sfwgh701ShIl2jiIug&#10;oAtWL97GZrYpNpPSRK3/frMgeJvH+5zZorO1uFPrK8cKRsMEBHHhdMWlgtNxPZiC8AFZY+2YFDzJ&#10;w2L+0Zthpt2DD3TPQyliCPsMFZgQmkxKXxiy6IeuIY7cr2sthgjbUuoWHzHc1nKcJBNpseLYYLCh&#10;laHimt+sApt/r5bV8zAtLrv1xWzPu/1P6pX67HfLLxCBuvAWv9wbHeen6Qj+v4kny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R4BbDAAAA3QAAAA8AAAAAAAAAAAAA&#10;AAAAoQIAAGRycy9kb3ducmV2LnhtbFBLBQYAAAAABAAEAPkAAACRAwAAAAA=&#10;" strokecolor="blue" strokeweight="2.5pt"/>
                            </v:group>
                            <v:shape id="_x0000_s1091" type="#_x0000_t202" style="position:absolute;left:3827;top:9888;width:4041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XiYMEA&#10;AADdAAAADwAAAGRycy9kb3ducmV2LnhtbERPTWsCMRC9F/ofwhS81USxUrZGkdqCh17U7X3YTDdL&#10;N5NlM7rrv28Kgrd5vM9ZbcbQqgv1qYlsYTY1oIir6BquLZSnz+dXUEmQHbaRycKVEmzWjw8rLFwc&#10;+ECXo9Qqh3Aq0IIX6QqtU+UpYJrGjjhzP7EPKBn2tXY9Djk8tHpuzFIHbDg3eOzo3VP1ezwHCyJu&#10;O7uWHyHtv8ev3eBN9YKltZOncfsGSmiUu/jm3rs8f2Hm8P9NPkGv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CF4mDBAAAA3QAAAA8AAAAAAAAAAAAAAAAAmAIAAGRycy9kb3du&#10;cmV2LnhtbFBLBQYAAAAABAAEAPUAAACGAwAAAAA=&#10;" filled="f" stroked="f">
                              <v:textbox style="mso-fit-shape-to-text:t">
                                <w:txbxContent>
                                  <w:p w:rsidR="00164900" w:rsidRPr="00C36BFB" w:rsidRDefault="00164900" w:rsidP="00164900">
                                    <w:pPr>
                                      <w:rPr>
                                        <w:b/>
                                        <w:color w:val="6600CC"/>
                                        <w:sz w:val="16"/>
                                        <w:szCs w:val="16"/>
                                      </w:rPr>
                                    </w:pPr>
                                    <w:r w:rsidRPr="00C36BFB">
                                      <w:rPr>
                                        <w:b/>
                                        <w:color w:val="6600CC"/>
                                        <w:sz w:val="16"/>
                                        <w:szCs w:val="16"/>
                                      </w:rPr>
                                      <w:t>S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v:group>
                </v:group>
                <v:group id="Group 37" o:spid="_x0000_s1092" style="position:absolute;left:15098;top:10313;width:12236;height:15094" coordsize="12236,150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_x0000_s1093" type="#_x0000_t202" style="position:absolute;left:4678;top:11376;width:4040;height:37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ck9cEA&#10;AADdAAAADwAAAGRycy9kb3ducmV2LnhtbERPTWvCQBC9F/wPywi91U0sLRpdRWwLHnqpxvuQHbPB&#10;7GzITk38991Cobd5vM9Zb0ffqhv1sQlsIJ9loIirYBuuDZSnj6cFqCjIFtvAZOBOEbabycMaCxsG&#10;/qLbUWqVQjgWaMCJdIXWsXLkMc5CR5y4S+g9SoJ9rW2PQwr3rZ5n2av22HBqcNjR3lF1PX57AyJ2&#10;l9/Ldx8P5/HzbXBZ9YKlMY/TcbcCJTTKv/jPfbBp/vMyh99v0gl6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j3JPXBAAAA3QAAAA8AAAAAAAAAAAAAAAAAmAIAAGRycy9kb3du&#10;cmV2LnhtbFBLBQYAAAAABAAEAPUAAACGAwAAAAA=&#10;" filled="f" stroked="f">
                    <v:textbox style="mso-fit-shape-to-text:t">
                      <w:txbxContent>
                        <w:p w:rsidR="00164900" w:rsidRPr="00614F6D" w:rsidRDefault="00164900" w:rsidP="00164900">
                          <w:pPr>
                            <w:rPr>
                              <w:b/>
                              <w:color w:val="6600CC"/>
                              <w:sz w:val="16"/>
                            </w:rPr>
                          </w:pPr>
                          <w:r w:rsidRPr="00614F6D">
                            <w:rPr>
                              <w:b/>
                              <w:color w:val="6600CC"/>
                              <w:sz w:val="16"/>
                            </w:rPr>
                            <w:t>Hʹ</w:t>
                          </w:r>
                        </w:p>
                      </w:txbxContent>
                    </v:textbox>
                  </v:shape>
                  <v:group id="Group 36" o:spid="_x0000_s1094" style="position:absolute;width:12236;height:11811" coordsize="12236,11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shape id="_x0000_s1095" type="#_x0000_t202" style="position:absolute;left:4890;top:5635;width:4041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QbtcQA&#10;AADdAAAADwAAAGRycy9kb3ducmV2LnhtbESPQU/DMAyF70j7D5EncWPpmEBTWTZNg0k7cGGUu9WY&#10;plrjVI1Zu3+PD0jcbL3n9z5vdlPszJWG3CZ2sFwUYIjr5FtuHFSfx4c1mCzIHrvE5OBGGXbb2d0G&#10;S59G/qDrWRqjIZxLdBBE+tLaXAeKmBepJ1btOw0RRdehsX7AUcNjZx+L4tlGbFkbAvZ0CFRfzj/R&#10;gYjfL2/VW8ynr+n9dQxF/YSVc/fzaf8CRmiSf/Pf9ckr/mqtuPqNjm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UG7XEAAAA3QAAAA8AAAAAAAAAAAAAAAAAmAIAAGRycy9k&#10;b3ducmV2LnhtbFBLBQYAAAAABAAEAPUAAACJAwAAAAA=&#10;" filled="f" stroked="f">
                      <v:textbox style="mso-fit-shape-to-text:t">
                        <w:txbxContent>
                          <w:p w:rsidR="00164900" w:rsidRPr="00614F6D" w:rsidRDefault="00164900" w:rsidP="00164900">
                            <w:pPr>
                              <w:rPr>
                                <w:b/>
                                <w:color w:val="6600CC"/>
                                <w:sz w:val="16"/>
                              </w:rPr>
                            </w:pPr>
                            <w:r w:rsidRPr="00614F6D">
                              <w:rPr>
                                <w:b/>
                                <w:color w:val="6600CC"/>
                                <w:sz w:val="16"/>
                              </w:rPr>
                              <w:t>Aʹ</w:t>
                            </w:r>
                          </w:p>
                        </w:txbxContent>
                      </v:textbox>
                    </v:shape>
                    <v:group id="Group 35" o:spid="_x0000_s1096" style="position:absolute;width:12236;height:11811" coordsize="12236,11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shape id="_x0000_s1097" type="#_x0000_t202" style="position:absolute;left:106;top:8080;width:4040;height:37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uBbsQA&#10;AADdAAAADwAAAGRycy9kb3ducmV2LnhtbESPQU/DMAyF70j7D5GRuLF0IBB0y6ZpG9IOXBjlbjVe&#10;U9E4VWPW7t/jAxI3W+/5vc+rzRQ7c6Eht4kdLOYFGOI6+ZYbB9Xn2/0LmCzIHrvE5OBKGTbr2c0K&#10;S59G/qDLSRqjIZxLdBBE+tLaXAeKmOepJ1btnIaIouvQWD/gqOGxsw9F8WwjtqwNAXvaBaq/Tz/R&#10;gYjfLq7VIebj1/S+H0NRP2Hl3N3ttF2CEZrk3/x3ffSK//iq/PqNjm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7gW7EAAAA3QAAAA8AAAAAAAAAAAAAAAAAmAIAAGRycy9k&#10;b3ducmV2LnhtbFBLBQYAAAAABAAEAPUAAACJAwAAAAA=&#10;" filled="f" stroked="f">
                        <v:textbox style="mso-fit-shape-to-text:t">
                          <w:txbxContent>
                            <w:p w:rsidR="00164900" w:rsidRPr="00614F6D" w:rsidRDefault="00164900" w:rsidP="00164900">
                              <w:pPr>
                                <w:rPr>
                                  <w:b/>
                                  <w:color w:val="6600CC"/>
                                  <w:sz w:val="16"/>
                                </w:rPr>
                              </w:pPr>
                              <w:r w:rsidRPr="00614F6D">
                                <w:rPr>
                                  <w:b/>
                                  <w:color w:val="6600CC"/>
                                  <w:sz w:val="16"/>
                                </w:rPr>
                                <w:t>Eʹ</w:t>
                              </w:r>
                            </w:p>
                          </w:txbxContent>
                        </v:textbox>
                      </v:shape>
                      <v:group id="Group 34" o:spid="_x0000_s1098" style="position:absolute;width:12236;height:11811" coordsize="12236,118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group id="Group 1394" o:spid="_x0000_s1099" style="position:absolute;left:2073;top:1647;width:10116;height:10211;rotation:-90" coordorigin="-377,-386" coordsize="10124,10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LK+fFAAAA3QAA&#10;AA8AAAAAAAAAAAAAAAAAqgIAAGRycy9kb3ducmV2LnhtbFBLBQYAAAAABAAEAPoAAACcAwAAAAA=&#10;">
                          <o:lock v:ext="edit" aspectratio="t"/>
                          <v:group id="Group 1395" o:spid="_x0000_s1100" style="position:absolute;left:-377;top:-386;width:10124;height:10349" coordorigin="-377,-386" coordsize="10124,10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MI+AM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u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zCPgDFAAAA3QAA&#10;AA8AAAAAAAAAAAAAAAAAqgIAAGRycy9kb3ducmV2LnhtbFBLBQYAAAAABAAEAPoAAACcAwAAAAA=&#10;">
                            <v:shape id="AutoShape 705" o:spid="_x0000_s1101" type="#_x0000_t32" style="position:absolute;left:4625;top:3014;width:5030;height:69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fyMQAAADdAAAADwAAAGRycy9kb3ducmV2LnhtbERPS2vCQBC+C/6HZYTe6kbFR1NXEalg&#10;T0Vb8DpkJ8lqdjZkNxr99d1Cwdt8fM9ZrjtbiSs13jhWMBomIIgzpw0XCn6+d68LED4ga6wck4I7&#10;eViv+r0lptrd+EDXYyhEDGGfooIyhDqV0mclWfRDVxNHLneNxRBhU0jd4C2G20qOk2QmLRqODSXW&#10;tC0puxxbq+Bx+diN9lPTflV5+5nl89N5aiZKvQy6zTuIQF14iv/dex3nT95m8PdNP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sh/IxAAAAN0AAAAPAAAAAAAAAAAA&#10;AAAAAKECAABkcnMvZG93bnJldi54bWxQSwUGAAAAAAQABAD5AAAAkgMAAAAA&#10;" strokecolor="blue" strokeweight="2.5pt"/>
                            <v:shape id="AutoShape 714" o:spid="_x0000_s1102" type="#_x0000_t32" style="position:absolute;left:4667;top:-386;width:1738;height:35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66U8QAAADdAAAADwAAAGRycy9kb3ducmV2LnhtbERPTWvCQBC9C/6HZYTedKNitamriFSw&#10;p6IteB2yk2Q1OxuyG43++m6h4G0e73OW685W4kqNN44VjEcJCOLMacOFgp/v3XABwgdkjZVjUnAn&#10;D+tVv7fEVLsbH+h6DIWIIexTVFCGUKdS+qwki37kauLI5a6xGCJsCqkbvMVwW8lJkrxKi4ZjQ4k1&#10;bUvKLsfWKnhcPnbj/cy0X1Xefmb5/HSemalSL4Nu8w4iUBee4n/3Xsf507c5/H0TT5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/rpTxAAAAN0AAAAPAAAAAAAAAAAA&#10;AAAAAKECAABkcnMvZG93bnJldi54bWxQSwUGAAAAAAQABAD5AAAAkgMAAAAA&#10;" strokecolor="blue" strokeweight="2.5pt"/>
                            <v:shape id="AutoShape 715" o:spid="_x0000_s1103" type="#_x0000_t32" style="position:absolute;left:3000;top:-337;width:1738;height:35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//M1YygAAAN0AAAAPAAAA&#10;AAAAAAAAAAAAAKECAABkcnMvZG93bnJldi54bWxQSwUGAAAAAAQABAD5AAAAmAMAAAAA&#10;" strokecolor="blue" strokeweight="2.5pt"/>
                            <v:shape id="AutoShape 721" o:spid="_x0000_s1104" type="#_x0000_t32" style="position:absolute;left:6270;top:-360;width:3477;height:351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Bow8cAAADdAAAADwAAAGRycy9kb3ducmV2LnhtbERP32vCMBB+H+x/CDfYi8zUbbi1GkUm&#10;DkEE5zbY49GcTbfmUppY6/56Iwi+3cf388bTzlaipcaXjhUM+gkI4tzpkgsFX5+Lh1cQPiBrrByT&#10;giN5mE5ub8aYaXfgD2q3oRAxhH2GCkwIdSalzw1Z9H1XE0du5xqLIcKmkLrBQwy3lXxMkqG0WHJs&#10;MFjTm6H8b7u3Cla9dLj67x1fcPO83pj3n+/fdr5Q6v6um41ABOrCVXxxL3Wc/5SmcP4mniA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sGjDxwAAAN0AAAAPAAAAAAAA&#10;AAAAAAAAAKECAABkcnMvZG93bnJldi54bWxQSwUGAAAAAAQABAD5AAAAlQMAAAAA&#10;" strokecolor="blue" strokeweight="2.5pt"/>
                            <v:shape id="AutoShape 722" o:spid="_x0000_s1105" type="#_x0000_t32" style="position:absolute;left:-377;top:-386;width:3487;height:35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d6xccAAADdAAAADwAAAGRycy9kb3ducmV2LnhtbESPQWvCQBCF74X+h2UK3urGWluJrlJE&#10;wZ6KtuB1yE6S1exsyG407a/vHAq9zfDevPfNcj34Rl2piy6wgck4A0VcBOu4MvD1uXucg4oJ2WIT&#10;mAx8U4T16v5uibkNNz7Q9ZgqJSEcczRQp9TmWseiJo9xHFpi0crQeUyydpW2Hd4k3Df6KctetEfH&#10;0lBjS5uaisux9wZ+LtvdZD9z/UdT9u9F+Xo6z9zUmNHD8LYAlWhI/+a/670V/OdM+OUbGUGv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t3rFxwAAAN0AAAAPAAAAAAAA&#10;AAAAAAAAAKECAABkcnMvZG93bnJldi54bWxQSwUGAAAAAAQABAD5AAAAlQMAAAAA&#10;" strokecolor="blue" strokeweight="2.5pt"/>
                          </v:group>
                          <v:shape id="AutoShape 723" o:spid="_x0000_s1106" type="#_x0000_t32" style="position:absolute;left:-329;top:2970;width:5028;height:694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PAlsMAAADdAAAADwAAAGRycy9kb3ducmV2LnhtbERPTYvCMBC9C/sfwizsTVOXVaQaRVwE&#10;BRXs7sXb2IxNsZmUJmr990YQvM3jfc5k1tpKXKnxpWMF/V4Cgjh3uuRCwf/fsjsC4QOyxsoxKbiT&#10;h9n0ozPBVLsb7+mahULEEPYpKjAh1KmUPjdk0fdcTRy5k2sshgibQuoGbzHcVvI7SYbSYsmxwWBN&#10;C0P5ObtYBTb7XczL+36UHzfLo1kfNtvdwCv19dnOxyACteEtfrlXOs7/Sfrw/CaeIK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6DwJbDAAAA3QAAAA8AAAAAAAAAAAAA&#10;AAAAoQIAAGRycy9kb3ducmV2LnhtbFBLBQYAAAAABAAEAPkAAACRAwAAAAA=&#10;" strokecolor="blue" strokeweight="2.5pt"/>
                        </v:group>
                        <v:shape id="_x0000_s1107" type="#_x0000_t202" style="position:absolute;top:3615;width:4040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i+LsEA&#10;AADdAAAADwAAAGRycy9kb3ducmV2LnhtbERPS2vCQBC+F/wPywje6kbFYlNXER/goZfa9D5kp9nQ&#10;7GzIjib+e7dQ6G0+vuest4Nv1I26WAc2MJtmoIjLYGuuDBSfp+cVqCjIFpvAZOBOEbab0dMacxt6&#10;/qDbRSqVQjjmaMCJtLnWsXTkMU5DS5y479B5lAS7StsO+xTuGz3PshftsebU4LClvaPy53L1BkTs&#10;bnYvjj6ev4b3Q++ycomFMZPxsHsDJTTIv/jPfbZp/mL1Cr/fpBP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Yvi7BAAAA3QAAAA8AAAAAAAAAAAAAAAAAmAIAAGRycy9kb3du&#10;cmV2LnhtbFBLBQYAAAAABAAEAPUAAACGAwAAAAA=&#10;" filled="f" stroked="f">
                          <v:textbox style="mso-fit-shape-to-text:t">
                            <w:txbxContent>
                              <w:p w:rsidR="00164900" w:rsidRPr="00614F6D" w:rsidRDefault="00164900" w:rsidP="00164900">
                                <w:pPr>
                                  <w:rPr>
                                    <w:b/>
                                    <w:color w:val="6600CC"/>
                                    <w:sz w:val="16"/>
                                  </w:rPr>
                                </w:pPr>
                                <w:r w:rsidRPr="00614F6D">
                                  <w:rPr>
                                    <w:b/>
                                    <w:color w:val="6600CC"/>
                                    <w:sz w:val="16"/>
                                  </w:rPr>
                                  <w:t>Rʹ</w:t>
                                </w:r>
                              </w:p>
                            </w:txbxContent>
                          </v:textbox>
                        </v:shape>
                        <v:shape id="_x0000_s1108" type="#_x0000_t202" style="position:absolute;left:4678;width:4040;height:3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W6gsEA&#10;AADdAAAADwAAAGRycy9kb3ducmV2LnhtbERPTWvCQBC9F/wPywje6kalpUZXEavgoZfaeB+yYzaY&#10;nQ3ZqYn/vlso9DaP9znr7eAbdacu1oENzKYZKOIy2JorA8XX8fkNVBRki01gMvCgCNvN6GmNuQ09&#10;f9L9LJVKIRxzNOBE2lzrWDryGKehJU7cNXQeJcGu0rbDPoX7Rs+z7FV7rDk1OGxp76i8nb+9ARG7&#10;mz2Kg4+ny/Dx3rusfMHCmMl42K1ACQ3yL/5zn2yav1jO4febdILe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gluoLBAAAA3QAAAA8AAAAAAAAAAAAAAAAAmAIAAGRycy9kb3du&#10;cmV2LnhtbFBLBQYAAAAABAAEAPUAAACGAwAAAAA=&#10;" filled="f" stroked="f">
                          <v:textbox style="mso-fit-shape-to-text:t">
                            <w:txbxContent>
                              <w:p w:rsidR="00164900" w:rsidRPr="00C36BFB" w:rsidRDefault="00164900" w:rsidP="00164900">
                                <w:pPr>
                                  <w:rPr>
                                    <w:b/>
                                    <w:color w:val="6600CC"/>
                                    <w:sz w:val="16"/>
                                    <w:szCs w:val="16"/>
                                  </w:rPr>
                                </w:pPr>
                                <w:r w:rsidRPr="00C36BFB">
                                  <w:rPr>
                                    <w:b/>
                                    <w:color w:val="6600CC"/>
                                    <w:sz w:val="16"/>
                                    <w:szCs w:val="16"/>
                                  </w:rPr>
                                  <w:t>Tʹ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w:pict>
          </mc:Fallback>
        </mc:AlternateContent>
      </w:r>
      <w:r w:rsidRPr="00844F3C">
        <w:rPr>
          <w:noProof/>
          <w:sz w:val="20"/>
          <w:szCs w:val="20"/>
        </w:rPr>
        <w:drawing>
          <wp:anchor distT="0" distB="0" distL="114300" distR="114300" simplePos="0" relativeHeight="251726848" behindDoc="1" locked="0" layoutInCell="1" allowOverlap="1" wp14:anchorId="6065683B" wp14:editId="2D5C796D">
            <wp:simplePos x="0" y="0"/>
            <wp:positionH relativeFrom="column">
              <wp:posOffset>3392805</wp:posOffset>
            </wp:positionH>
            <wp:positionV relativeFrom="paragraph">
              <wp:posOffset>-6050</wp:posOffset>
            </wp:positionV>
            <wp:extent cx="2971800" cy="2971800"/>
            <wp:effectExtent l="0" t="0" r="0" b="0"/>
            <wp:wrapNone/>
            <wp:docPr id="1786" name="Picture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A0A7C2.tmp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971800" cy="2971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84"/>
      </w:tblGrid>
      <w:tr w:rsidR="00164900" w:rsidRPr="00164900" w:rsidTr="00280D6F">
        <w:tc>
          <w:tcPr>
            <w:tcW w:w="5184" w:type="dxa"/>
          </w:tcPr>
          <w:p w:rsidR="00164900" w:rsidRPr="00164900" w:rsidRDefault="00164900" w:rsidP="00280D6F">
            <w:pPr>
              <w:spacing w:before="110" w:after="110"/>
              <w:rPr>
                <w:rFonts w:ascii="Comic Sans MS" w:hAnsi="Comic Sans MS"/>
                <w:b/>
                <w:color w:val="CC0099"/>
                <w:sz w:val="24"/>
                <w:szCs w:val="24"/>
              </w:rPr>
            </w:pPr>
            <w:r w:rsidRPr="00164900">
              <w:rPr>
                <w:rFonts w:ascii="Comic Sans MS" w:hAnsi="Comic Sans MS"/>
                <w:b/>
                <w:color w:val="006600"/>
                <w:sz w:val="24"/>
                <w:szCs w:val="24"/>
              </w:rPr>
              <w:t xml:space="preserve">A.   </w:t>
            </w:r>
            <w:r w:rsidRPr="00164900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Reflection (over </w:t>
            </w:r>
            <w:r w:rsidRPr="00164900">
              <w:rPr>
                <w:rFonts w:ascii="Comic Sans MS" w:hAnsi="Comic Sans MS"/>
                <w:b/>
                <w:i/>
                <w:color w:val="6600CC"/>
                <w:sz w:val="24"/>
                <w:szCs w:val="24"/>
              </w:rPr>
              <w:t>x</w:t>
            </w:r>
            <w:r w:rsidRPr="00164900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-axis) &amp; Translation (right &amp; up)</w:t>
            </w:r>
          </w:p>
        </w:tc>
      </w:tr>
      <w:tr w:rsidR="00164900" w:rsidRPr="00164900" w:rsidTr="00280D6F">
        <w:tc>
          <w:tcPr>
            <w:tcW w:w="5184" w:type="dxa"/>
          </w:tcPr>
          <w:p w:rsidR="00164900" w:rsidRPr="00164900" w:rsidRDefault="00164900" w:rsidP="00280D6F">
            <w:pPr>
              <w:spacing w:before="110" w:after="110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164900">
              <w:rPr>
                <w:rFonts w:ascii="Comic Sans MS" w:hAnsi="Comic Sans MS"/>
                <w:b/>
                <w:color w:val="006600"/>
                <w:sz w:val="24"/>
                <w:szCs w:val="24"/>
              </w:rPr>
              <w:t xml:space="preserve">B.   </w:t>
            </w:r>
            <w:r w:rsidRPr="00164900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Rotation (90° clockwise) &amp; Reflection (over </w:t>
            </w:r>
            <w:r w:rsidRPr="00164900">
              <w:rPr>
                <w:rFonts w:ascii="Comic Sans MS" w:hAnsi="Comic Sans MS"/>
                <w:b/>
                <w:i/>
                <w:color w:val="6600CC"/>
                <w:sz w:val="24"/>
                <w:szCs w:val="24"/>
              </w:rPr>
              <w:t>x</w:t>
            </w:r>
            <w:r w:rsidRPr="00164900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-axis)</w:t>
            </w:r>
          </w:p>
        </w:tc>
      </w:tr>
      <w:tr w:rsidR="00164900" w:rsidRPr="00164900" w:rsidTr="00280D6F">
        <w:tc>
          <w:tcPr>
            <w:tcW w:w="5184" w:type="dxa"/>
          </w:tcPr>
          <w:p w:rsidR="00164900" w:rsidRPr="00164900" w:rsidRDefault="00164900" w:rsidP="00280D6F">
            <w:pPr>
              <w:spacing w:before="110" w:after="110"/>
              <w:rPr>
                <w:rFonts w:ascii="Comic Sans MS" w:hAnsi="Comic Sans MS"/>
                <w:color w:val="6600CC"/>
                <w:sz w:val="24"/>
                <w:szCs w:val="24"/>
              </w:rPr>
            </w:pPr>
            <w:r w:rsidRPr="00844F3C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33FB698F" wp14:editId="4F0D5F13">
                      <wp:simplePos x="0" y="0"/>
                      <wp:positionH relativeFrom="column">
                        <wp:posOffset>6153150</wp:posOffset>
                      </wp:positionH>
                      <wp:positionV relativeFrom="paragraph">
                        <wp:posOffset>274320</wp:posOffset>
                      </wp:positionV>
                      <wp:extent cx="400050" cy="222885"/>
                      <wp:effectExtent l="0" t="0" r="0" b="5715"/>
                      <wp:wrapNone/>
                      <wp:docPr id="139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0050" cy="22288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64900" w:rsidRPr="00C36BFB" w:rsidRDefault="00164900" w:rsidP="00164900">
                                  <w:pPr>
                                    <w:rPr>
                                      <w:b/>
                                      <w:color w:val="6600CC"/>
                                      <w:sz w:val="16"/>
                                      <w:szCs w:val="16"/>
                                    </w:rPr>
                                  </w:pPr>
                                  <w:r w:rsidRPr="00C36BFB">
                                    <w:rPr>
                                      <w:b/>
                                      <w:color w:val="6600CC"/>
                                      <w:sz w:val="16"/>
                                      <w:szCs w:val="16"/>
                                    </w:rPr>
                                    <w:t>Sʹ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109" type="#_x0000_t202" style="position:absolute;margin-left:484.5pt;margin-top:21.6pt;width:31.5pt;height:17.5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" filled="f" stroked="f">
                      <v:textbox>
                        <w:txbxContent>
                          <w:p w:rsidR="00164900" w:rsidRPr="00C36BFB" w:rsidRDefault="00164900" w:rsidP="00164900">
                            <w:pPr>
                              <w:rPr>
                                <w:b/>
                                <w:color w:val="6600CC"/>
                                <w:sz w:val="16"/>
                                <w:szCs w:val="16"/>
                              </w:rPr>
                            </w:pPr>
                            <w:r w:rsidRPr="00C36BFB">
                              <w:rPr>
                                <w:b/>
                                <w:color w:val="6600CC"/>
                                <w:sz w:val="16"/>
                                <w:szCs w:val="16"/>
                              </w:rPr>
                              <w:t>Sʹ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164900">
              <w:rPr>
                <w:rFonts w:ascii="Comic Sans MS" w:hAnsi="Comic Sans MS"/>
                <w:b/>
                <w:color w:val="006600"/>
                <w:sz w:val="24"/>
                <w:szCs w:val="24"/>
              </w:rPr>
              <w:t>C.</w:t>
            </w:r>
            <w:r w:rsidRPr="00164900">
              <w:rPr>
                <w:rFonts w:ascii="Comic Sans MS" w:hAnsi="Comic Sans MS"/>
                <w:b/>
                <w:color w:val="6600CC"/>
                <w:sz w:val="24"/>
                <w:szCs w:val="24"/>
              </w:rPr>
              <w:t xml:space="preserve">   </w:t>
            </w:r>
            <w:r w:rsidRPr="00164900">
              <w:rPr>
                <w:rFonts w:ascii="Comic Sans MS" w:hAnsi="Comic Sans MS"/>
                <w:b/>
                <w:color w:val="6600CC"/>
                <w:spacing w:val="-4"/>
                <w:sz w:val="24"/>
                <w:szCs w:val="24"/>
              </w:rPr>
              <w:t xml:space="preserve">Rotation (90° counterclockwise) &amp; Reflection (over </w:t>
            </w:r>
            <w:r w:rsidRPr="00164900">
              <w:rPr>
                <w:rFonts w:ascii="Comic Sans MS" w:hAnsi="Comic Sans MS"/>
                <w:b/>
                <w:i/>
                <w:color w:val="6600CC"/>
                <w:spacing w:val="-4"/>
                <w:sz w:val="24"/>
                <w:szCs w:val="24"/>
              </w:rPr>
              <w:t>y</w:t>
            </w:r>
            <w:r w:rsidRPr="00164900">
              <w:rPr>
                <w:rFonts w:ascii="Comic Sans MS" w:hAnsi="Comic Sans MS"/>
                <w:b/>
                <w:color w:val="6600CC"/>
                <w:spacing w:val="-4"/>
                <w:sz w:val="24"/>
                <w:szCs w:val="24"/>
              </w:rPr>
              <w:t>-axis)</w:t>
            </w:r>
          </w:p>
        </w:tc>
      </w:tr>
      <w:tr w:rsidR="00164900" w:rsidRPr="00164900" w:rsidTr="00280D6F">
        <w:tc>
          <w:tcPr>
            <w:tcW w:w="5184" w:type="dxa"/>
          </w:tcPr>
          <w:p w:rsidR="00164900" w:rsidRPr="00164900" w:rsidRDefault="00164900" w:rsidP="00280D6F">
            <w:pPr>
              <w:spacing w:before="110" w:after="110"/>
              <w:rPr>
                <w:rFonts w:ascii="Comic Sans MS" w:hAnsi="Comic Sans MS"/>
                <w:b/>
                <w:color w:val="006600"/>
                <w:sz w:val="24"/>
                <w:szCs w:val="24"/>
              </w:rPr>
            </w:pPr>
            <w:r w:rsidRPr="00164900">
              <w:rPr>
                <w:rFonts w:ascii="Comic Sans MS" w:hAnsi="Comic Sans MS"/>
                <w:b/>
                <w:color w:val="006600"/>
                <w:sz w:val="24"/>
                <w:szCs w:val="24"/>
              </w:rPr>
              <w:t xml:space="preserve">D.   </w:t>
            </w:r>
            <w:r w:rsidRPr="00164900">
              <w:rPr>
                <w:rFonts w:ascii="Comic Sans MS" w:hAnsi="Comic Sans MS"/>
                <w:b/>
                <w:color w:val="6600CC"/>
                <w:sz w:val="24"/>
                <w:szCs w:val="24"/>
              </w:rPr>
              <w:t>Rotation (90° counterclockwise) &amp; Translation (up &amp; right)</w:t>
            </w:r>
          </w:p>
        </w:tc>
      </w:tr>
    </w:tbl>
    <w:p w:rsidR="00164900" w:rsidRPr="00164900" w:rsidRDefault="00164900" w:rsidP="00164900">
      <w:pPr>
        <w:rPr>
          <w:rFonts w:ascii="Comic Sans MS" w:hAnsi="Comic Sans MS"/>
          <w:sz w:val="24"/>
          <w:szCs w:val="24"/>
        </w:rPr>
      </w:pPr>
    </w:p>
    <w:sectPr w:rsidR="00164900" w:rsidRPr="00164900" w:rsidSect="0086312C">
      <w:footerReference w:type="default" r:id="rId23"/>
      <w:pgSz w:w="12240" w:h="15840"/>
      <w:pgMar w:top="1440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078B" w:rsidRDefault="00CC078B" w:rsidP="00CC078B">
      <w:pPr>
        <w:spacing w:after="0" w:line="240" w:lineRule="auto"/>
      </w:pPr>
      <w:r>
        <w:separator/>
      </w:r>
    </w:p>
  </w:endnote>
  <w:endnote w:type="continuationSeparator" w:id="0">
    <w:p w:rsidR="00CC078B" w:rsidRDefault="00CC078B" w:rsidP="00CC07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3120121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C078B" w:rsidRDefault="00CC078B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F3779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CC078B" w:rsidRDefault="00CC07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078B" w:rsidRDefault="00CC078B" w:rsidP="00CC078B">
      <w:pPr>
        <w:spacing w:after="0" w:line="240" w:lineRule="auto"/>
      </w:pPr>
      <w:r>
        <w:separator/>
      </w:r>
    </w:p>
  </w:footnote>
  <w:footnote w:type="continuationSeparator" w:id="0">
    <w:p w:rsidR="00CC078B" w:rsidRDefault="00CC078B" w:rsidP="00CC078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13982"/>
    <w:multiLevelType w:val="hybridMultilevel"/>
    <w:tmpl w:val="6554B288"/>
    <w:lvl w:ilvl="0" w:tplc="9B28F15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3866D96"/>
    <w:multiLevelType w:val="hybridMultilevel"/>
    <w:tmpl w:val="3F96E22A"/>
    <w:lvl w:ilvl="0" w:tplc="317A860E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C66F6D"/>
    <w:multiLevelType w:val="hybridMultilevel"/>
    <w:tmpl w:val="DFA44F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2A52B0"/>
    <w:multiLevelType w:val="hybridMultilevel"/>
    <w:tmpl w:val="BC1E579A"/>
    <w:lvl w:ilvl="0" w:tplc="CB286348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CC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D838AA"/>
    <w:multiLevelType w:val="hybridMultilevel"/>
    <w:tmpl w:val="14961D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2B73D4"/>
    <w:multiLevelType w:val="hybridMultilevel"/>
    <w:tmpl w:val="B42800F6"/>
    <w:lvl w:ilvl="0" w:tplc="B7D6FA9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662C14"/>
    <w:multiLevelType w:val="hybridMultilevel"/>
    <w:tmpl w:val="E7E4A64C"/>
    <w:lvl w:ilvl="0" w:tplc="5E507E24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color w:val="CC0099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0C31742"/>
    <w:multiLevelType w:val="hybridMultilevel"/>
    <w:tmpl w:val="1EEE1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CF35BF"/>
    <w:multiLevelType w:val="hybridMultilevel"/>
    <w:tmpl w:val="21F07170"/>
    <w:lvl w:ilvl="0" w:tplc="071053C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1B61D7"/>
    <w:multiLevelType w:val="hybridMultilevel"/>
    <w:tmpl w:val="F90E1D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DC355C"/>
    <w:multiLevelType w:val="hybridMultilevel"/>
    <w:tmpl w:val="4BC8C07E"/>
    <w:lvl w:ilvl="0" w:tplc="532E7F1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B3D706D"/>
    <w:multiLevelType w:val="hybridMultilevel"/>
    <w:tmpl w:val="C98A47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B982342"/>
    <w:multiLevelType w:val="hybridMultilevel"/>
    <w:tmpl w:val="2C1C943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3015547D"/>
    <w:multiLevelType w:val="hybridMultilevel"/>
    <w:tmpl w:val="067289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2204166"/>
    <w:multiLevelType w:val="hybridMultilevel"/>
    <w:tmpl w:val="2B5CC3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C3191B"/>
    <w:multiLevelType w:val="hybridMultilevel"/>
    <w:tmpl w:val="FEC8E6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2D0220"/>
    <w:multiLevelType w:val="hybridMultilevel"/>
    <w:tmpl w:val="7D3CFD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B270FFC"/>
    <w:multiLevelType w:val="hybridMultilevel"/>
    <w:tmpl w:val="DBAAA4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6E2139E"/>
    <w:multiLevelType w:val="hybridMultilevel"/>
    <w:tmpl w:val="B2F032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4653ED"/>
    <w:multiLevelType w:val="hybridMultilevel"/>
    <w:tmpl w:val="046AA1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9643D3"/>
    <w:multiLevelType w:val="hybridMultilevel"/>
    <w:tmpl w:val="B9DA86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9A6044"/>
    <w:multiLevelType w:val="hybridMultilevel"/>
    <w:tmpl w:val="CB08ACE2"/>
    <w:lvl w:ilvl="0" w:tplc="28A4674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C31E4D"/>
    <w:multiLevelType w:val="hybridMultilevel"/>
    <w:tmpl w:val="788289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CE180D"/>
    <w:multiLevelType w:val="hybridMultilevel"/>
    <w:tmpl w:val="522CF3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0B14EF"/>
    <w:multiLevelType w:val="hybridMultilevel"/>
    <w:tmpl w:val="BCCC55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E8020E7"/>
    <w:multiLevelType w:val="hybridMultilevel"/>
    <w:tmpl w:val="7F8201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827063"/>
    <w:multiLevelType w:val="hybridMultilevel"/>
    <w:tmpl w:val="86C82BD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65FC4B07"/>
    <w:multiLevelType w:val="hybridMultilevel"/>
    <w:tmpl w:val="A2C04754"/>
    <w:lvl w:ilvl="0" w:tplc="DAA8ED2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252828"/>
    <w:multiLevelType w:val="hybridMultilevel"/>
    <w:tmpl w:val="A3D222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D385064"/>
    <w:multiLevelType w:val="hybridMultilevel"/>
    <w:tmpl w:val="C510AD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29F00B8"/>
    <w:multiLevelType w:val="hybridMultilevel"/>
    <w:tmpl w:val="6AF482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7BC2CB1"/>
    <w:multiLevelType w:val="hybridMultilevel"/>
    <w:tmpl w:val="31CCBD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96F6777"/>
    <w:multiLevelType w:val="hybridMultilevel"/>
    <w:tmpl w:val="9C1453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A48707E"/>
    <w:multiLevelType w:val="hybridMultilevel"/>
    <w:tmpl w:val="E560501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>
    <w:nsid w:val="7AE04115"/>
    <w:multiLevelType w:val="hybridMultilevel"/>
    <w:tmpl w:val="0D4C736A"/>
    <w:lvl w:ilvl="0" w:tplc="FCC6CA08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F37BC0"/>
    <w:multiLevelType w:val="hybridMultilevel"/>
    <w:tmpl w:val="B6A43A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6"/>
  </w:num>
  <w:num w:numId="3">
    <w:abstractNumId w:val="30"/>
  </w:num>
  <w:num w:numId="4">
    <w:abstractNumId w:val="4"/>
  </w:num>
  <w:num w:numId="5">
    <w:abstractNumId w:val="9"/>
  </w:num>
  <w:num w:numId="6">
    <w:abstractNumId w:val="35"/>
  </w:num>
  <w:num w:numId="7">
    <w:abstractNumId w:val="1"/>
  </w:num>
  <w:num w:numId="8">
    <w:abstractNumId w:val="31"/>
  </w:num>
  <w:num w:numId="9">
    <w:abstractNumId w:val="2"/>
  </w:num>
  <w:num w:numId="10">
    <w:abstractNumId w:val="10"/>
  </w:num>
  <w:num w:numId="11">
    <w:abstractNumId w:val="32"/>
  </w:num>
  <w:num w:numId="12">
    <w:abstractNumId w:val="29"/>
  </w:num>
  <w:num w:numId="13">
    <w:abstractNumId w:val="13"/>
  </w:num>
  <w:num w:numId="14">
    <w:abstractNumId w:val="27"/>
  </w:num>
  <w:num w:numId="15">
    <w:abstractNumId w:val="25"/>
  </w:num>
  <w:num w:numId="16">
    <w:abstractNumId w:val="23"/>
  </w:num>
  <w:num w:numId="17">
    <w:abstractNumId w:val="11"/>
  </w:num>
  <w:num w:numId="18">
    <w:abstractNumId w:val="15"/>
  </w:num>
  <w:num w:numId="19">
    <w:abstractNumId w:val="34"/>
  </w:num>
  <w:num w:numId="20">
    <w:abstractNumId w:val="20"/>
  </w:num>
  <w:num w:numId="21">
    <w:abstractNumId w:val="14"/>
  </w:num>
  <w:num w:numId="22">
    <w:abstractNumId w:val="7"/>
  </w:num>
  <w:num w:numId="23">
    <w:abstractNumId w:val="22"/>
  </w:num>
  <w:num w:numId="24">
    <w:abstractNumId w:val="33"/>
  </w:num>
  <w:num w:numId="25">
    <w:abstractNumId w:val="24"/>
  </w:num>
  <w:num w:numId="26">
    <w:abstractNumId w:val="17"/>
  </w:num>
  <w:num w:numId="27">
    <w:abstractNumId w:val="18"/>
  </w:num>
  <w:num w:numId="28">
    <w:abstractNumId w:val="26"/>
  </w:num>
  <w:num w:numId="29">
    <w:abstractNumId w:val="12"/>
  </w:num>
  <w:num w:numId="30">
    <w:abstractNumId w:val="5"/>
  </w:num>
  <w:num w:numId="31">
    <w:abstractNumId w:val="0"/>
  </w:num>
  <w:num w:numId="32">
    <w:abstractNumId w:val="3"/>
  </w:num>
  <w:num w:numId="33">
    <w:abstractNumId w:val="8"/>
  </w:num>
  <w:num w:numId="34">
    <w:abstractNumId w:val="28"/>
  </w:num>
  <w:num w:numId="35">
    <w:abstractNumId w:val="6"/>
  </w:num>
  <w:num w:numId="3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56F9"/>
    <w:rsid w:val="00164900"/>
    <w:rsid w:val="00182FC0"/>
    <w:rsid w:val="001C24BA"/>
    <w:rsid w:val="001D5B9C"/>
    <w:rsid w:val="001F3228"/>
    <w:rsid w:val="00241D8E"/>
    <w:rsid w:val="002656AC"/>
    <w:rsid w:val="002E34F9"/>
    <w:rsid w:val="002F6356"/>
    <w:rsid w:val="00375DD2"/>
    <w:rsid w:val="00437F81"/>
    <w:rsid w:val="00460A6F"/>
    <w:rsid w:val="004A1F31"/>
    <w:rsid w:val="004B0FFB"/>
    <w:rsid w:val="004B3CE8"/>
    <w:rsid w:val="004B6D3C"/>
    <w:rsid w:val="004E764E"/>
    <w:rsid w:val="00620698"/>
    <w:rsid w:val="0066005D"/>
    <w:rsid w:val="006A1B3B"/>
    <w:rsid w:val="006A3FCE"/>
    <w:rsid w:val="006C6A35"/>
    <w:rsid w:val="007A2A78"/>
    <w:rsid w:val="00803506"/>
    <w:rsid w:val="0084145D"/>
    <w:rsid w:val="008526E0"/>
    <w:rsid w:val="0086312C"/>
    <w:rsid w:val="008835DA"/>
    <w:rsid w:val="00883E75"/>
    <w:rsid w:val="008E343A"/>
    <w:rsid w:val="00967573"/>
    <w:rsid w:val="009D4A06"/>
    <w:rsid w:val="00A10A24"/>
    <w:rsid w:val="00B0020C"/>
    <w:rsid w:val="00B06410"/>
    <w:rsid w:val="00B82507"/>
    <w:rsid w:val="00BB56F9"/>
    <w:rsid w:val="00BB6738"/>
    <w:rsid w:val="00BC14C4"/>
    <w:rsid w:val="00BC24E8"/>
    <w:rsid w:val="00CA7E7D"/>
    <w:rsid w:val="00CC078B"/>
    <w:rsid w:val="00CC28EF"/>
    <w:rsid w:val="00D10272"/>
    <w:rsid w:val="00DA62B5"/>
    <w:rsid w:val="00DB536A"/>
    <w:rsid w:val="00DF3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56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6F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B56F9"/>
    <w:rPr>
      <w:color w:val="808080"/>
    </w:rPr>
  </w:style>
  <w:style w:type="paragraph" w:styleId="ListParagraph">
    <w:name w:val="List Paragraph"/>
    <w:basedOn w:val="Normal"/>
    <w:uiPriority w:val="34"/>
    <w:qFormat/>
    <w:rsid w:val="004B0FFB"/>
    <w:pPr>
      <w:ind w:left="720"/>
      <w:contextualSpacing/>
    </w:pPr>
  </w:style>
  <w:style w:type="table" w:styleId="TableGrid">
    <w:name w:val="Table Grid"/>
    <w:basedOn w:val="TableNormal"/>
    <w:rsid w:val="00D102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C07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078B"/>
  </w:style>
  <w:style w:type="paragraph" w:styleId="Footer">
    <w:name w:val="footer"/>
    <w:basedOn w:val="Normal"/>
    <w:link w:val="FooterChar"/>
    <w:uiPriority w:val="99"/>
    <w:unhideWhenUsed/>
    <w:rsid w:val="00CC07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078B"/>
  </w:style>
  <w:style w:type="paragraph" w:styleId="NormalWeb">
    <w:name w:val="Normal (Web)"/>
    <w:basedOn w:val="Normal"/>
    <w:uiPriority w:val="99"/>
    <w:semiHidden/>
    <w:unhideWhenUsed/>
    <w:rsid w:val="00CA7E7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B56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6F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B56F9"/>
    <w:rPr>
      <w:color w:val="808080"/>
    </w:rPr>
  </w:style>
  <w:style w:type="paragraph" w:styleId="ListParagraph">
    <w:name w:val="List Paragraph"/>
    <w:basedOn w:val="Normal"/>
    <w:uiPriority w:val="34"/>
    <w:qFormat/>
    <w:rsid w:val="004B0FFB"/>
    <w:pPr>
      <w:ind w:left="720"/>
      <w:contextualSpacing/>
    </w:pPr>
  </w:style>
  <w:style w:type="table" w:styleId="TableGrid">
    <w:name w:val="Table Grid"/>
    <w:basedOn w:val="TableNormal"/>
    <w:rsid w:val="00D102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C07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078B"/>
  </w:style>
  <w:style w:type="paragraph" w:styleId="Footer">
    <w:name w:val="footer"/>
    <w:basedOn w:val="Normal"/>
    <w:link w:val="FooterChar"/>
    <w:uiPriority w:val="99"/>
    <w:unhideWhenUsed/>
    <w:rsid w:val="00CC07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078B"/>
  </w:style>
  <w:style w:type="paragraph" w:styleId="NormalWeb">
    <w:name w:val="Normal (Web)"/>
    <w:basedOn w:val="Normal"/>
    <w:uiPriority w:val="99"/>
    <w:semiHidden/>
    <w:unhideWhenUsed/>
    <w:rsid w:val="00CA7E7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8.tmp"/><Relationship Id="rId20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image" Target="media/image6.png"/><Relationship Id="rId22" Type="http://schemas.openxmlformats.org/officeDocument/2006/relationships/image" Target="media/image12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352"/>
    <w:rsid w:val="0059018A"/>
    <w:rsid w:val="0094003F"/>
    <w:rsid w:val="00991352"/>
    <w:rsid w:val="00CB5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4003F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4003F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6D5FD8-479E-46C3-A478-5593FD10D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30</Words>
  <Characters>359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issa</dc:creator>
  <cp:lastModifiedBy>Profile</cp:lastModifiedBy>
  <cp:revision>2</cp:revision>
  <cp:lastPrinted>2017-06-16T16:37:00Z</cp:lastPrinted>
  <dcterms:created xsi:type="dcterms:W3CDTF">2017-06-16T16:41:00Z</dcterms:created>
  <dcterms:modified xsi:type="dcterms:W3CDTF">2017-06-16T16:41:00Z</dcterms:modified>
</cp:coreProperties>
</file>